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2D48" w:rsidRPr="001D127F" w:rsidRDefault="00CF2D48" w:rsidP="00CF2D4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Муниципальное бюджетное общеобразовательное учреждение </w:t>
      </w:r>
    </w:p>
    <w:p w:rsidR="00CF2D48" w:rsidRPr="001D127F" w:rsidRDefault="00CF2D48" w:rsidP="00CF2D4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«Гвардейская школа-гимназия № 2» </w:t>
      </w:r>
    </w:p>
    <w:p w:rsidR="00CF2D48" w:rsidRPr="001D127F" w:rsidRDefault="00CF2D48" w:rsidP="00CF2D4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имферопольского района Республики Крым</w:t>
      </w:r>
    </w:p>
    <w:p w:rsidR="00CF2D48" w:rsidRPr="001D127F" w:rsidRDefault="00CF2D48" w:rsidP="00CF2D48">
      <w:pPr>
        <w:spacing w:after="0" w:line="276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>ул.Острякова</w:t>
      </w:r>
      <w:proofErr w:type="spellEnd"/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>, 1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А</w:t>
      </w:r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>пгт</w:t>
      </w:r>
      <w:proofErr w:type="spellEnd"/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>. Гвардейское, Симферопольский район, 297513</w:t>
      </w:r>
    </w:p>
    <w:p w:rsidR="00CF2D48" w:rsidRPr="001D127F" w:rsidRDefault="00CF2D48" w:rsidP="00CF2D48">
      <w:pPr>
        <w:spacing w:after="0" w:line="276" w:lineRule="auto"/>
        <w:jc w:val="center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тел/факс 3</w:t>
      </w:r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652) 32-38-59, </w:t>
      </w:r>
      <w:r w:rsidRPr="001D127F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e</w:t>
      </w:r>
      <w:r w:rsidRPr="001D127F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-</w:t>
      </w:r>
      <w:r w:rsidRPr="001D127F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mail</w:t>
      </w:r>
      <w:r w:rsidRPr="001D127F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: </w:t>
      </w:r>
      <w:proofErr w:type="spellStart"/>
      <w:r w:rsidRPr="001D127F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gvardeiskoe</w:t>
      </w:r>
      <w:proofErr w:type="spellEnd"/>
      <w:r w:rsidRPr="001D127F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2@</w:t>
      </w:r>
      <w:proofErr w:type="spellStart"/>
      <w:r w:rsidRPr="001D127F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yandex</w:t>
      </w:r>
      <w:proofErr w:type="spellEnd"/>
      <w:r w:rsidRPr="001D127F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.</w:t>
      </w:r>
      <w:proofErr w:type="spellStart"/>
      <w:r w:rsidRPr="001D127F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ru</w:t>
      </w:r>
      <w:proofErr w:type="spellEnd"/>
      <w:r w:rsidRPr="001D127F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 </w:t>
      </w:r>
    </w:p>
    <w:p w:rsidR="00CF2D48" w:rsidRPr="001D127F" w:rsidRDefault="00CF2D48" w:rsidP="00CF2D4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pPr w:leftFromText="180" w:rightFromText="180" w:vertAnchor="page" w:horzAnchor="margin" w:tblpXSpec="center" w:tblpY="3115"/>
        <w:tblW w:w="10382" w:type="dxa"/>
        <w:tblLook w:val="01E0" w:firstRow="1" w:lastRow="1" w:firstColumn="1" w:lastColumn="1" w:noHBand="0" w:noVBand="0"/>
      </w:tblPr>
      <w:tblGrid>
        <w:gridCol w:w="3414"/>
        <w:gridCol w:w="3136"/>
        <w:gridCol w:w="3832"/>
      </w:tblGrid>
      <w:tr w:rsidR="00CF2D48" w:rsidRPr="001D127F" w:rsidTr="004519FD">
        <w:trPr>
          <w:trHeight w:val="2631"/>
        </w:trPr>
        <w:tc>
          <w:tcPr>
            <w:tcW w:w="3414" w:type="dxa"/>
          </w:tcPr>
          <w:p w:rsidR="00CF2D48" w:rsidRPr="001D127F" w:rsidRDefault="00CF2D48" w:rsidP="004519FD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lang w:eastAsia="ru-RU"/>
              </w:rPr>
              <w:t>«Рассмотрено»</w:t>
            </w:r>
          </w:p>
          <w:p w:rsidR="00CF2D48" w:rsidRPr="001D127F" w:rsidRDefault="00CF2D48" w:rsidP="004519FD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lang w:eastAsia="ru-RU"/>
              </w:rPr>
              <w:t>На заседании кафедры</w:t>
            </w:r>
          </w:p>
          <w:p w:rsidR="00CF2D48" w:rsidRPr="001D127F" w:rsidRDefault="00CF2D48" w:rsidP="004519FD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CF2D48" w:rsidRPr="001D127F" w:rsidRDefault="00CF2D48" w:rsidP="004519FD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lang w:eastAsia="ru-RU"/>
              </w:rPr>
              <w:t>Руководитель кафедры</w:t>
            </w:r>
          </w:p>
          <w:p w:rsidR="00CF2D48" w:rsidRPr="001D127F" w:rsidRDefault="00CF2D48" w:rsidP="004519FD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CF2D48" w:rsidRPr="001D127F" w:rsidRDefault="00CF2D48" w:rsidP="004519FD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                       </w:t>
            </w:r>
            <w:proofErr w:type="spellStart"/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Е.И.Дуганова</w:t>
            </w:r>
            <w:proofErr w:type="spellEnd"/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</w:t>
            </w:r>
          </w:p>
          <w:p w:rsidR="00CF2D48" w:rsidRPr="001D127F" w:rsidRDefault="00CF2D48" w:rsidP="004519FD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CF2D48" w:rsidRPr="001D127F" w:rsidRDefault="00CF2D48" w:rsidP="004519FD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Протокол №   от </w:t>
            </w:r>
            <w:proofErr w:type="gramStart"/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«  </w:t>
            </w:r>
            <w:proofErr w:type="gramEnd"/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»         201</w:t>
            </w:r>
            <w:r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7</w:t>
            </w:r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г</w:t>
            </w:r>
          </w:p>
          <w:p w:rsidR="00CF2D48" w:rsidRPr="001D127F" w:rsidRDefault="00CF2D48" w:rsidP="004519FD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136" w:type="dxa"/>
          </w:tcPr>
          <w:p w:rsidR="00CF2D48" w:rsidRPr="001D127F" w:rsidRDefault="00CF2D48" w:rsidP="004519FD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lang w:eastAsia="ru-RU"/>
              </w:rPr>
              <w:t>«Согласовано»</w:t>
            </w:r>
          </w:p>
          <w:p w:rsidR="00CF2D48" w:rsidRPr="001D127F" w:rsidRDefault="00CF2D48" w:rsidP="004519FD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lang w:eastAsia="ru-RU"/>
              </w:rPr>
              <w:t>Заместитель директора школы</w:t>
            </w:r>
          </w:p>
          <w:p w:rsidR="00CF2D48" w:rsidRPr="001D127F" w:rsidRDefault="00CF2D48" w:rsidP="004519FD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lang w:eastAsia="ru-RU"/>
              </w:rPr>
              <w:t xml:space="preserve">по УВР </w:t>
            </w:r>
          </w:p>
          <w:p w:rsidR="00CF2D48" w:rsidRPr="001D127F" w:rsidRDefault="00CF2D48" w:rsidP="004519FD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lang w:eastAsia="ru-RU"/>
              </w:rPr>
              <w:t xml:space="preserve">                       </w:t>
            </w:r>
          </w:p>
          <w:p w:rsidR="00CF2D48" w:rsidRPr="001D127F" w:rsidRDefault="00CF2D48" w:rsidP="004519FD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CF2D48" w:rsidRPr="001D127F" w:rsidRDefault="00CF2D48" w:rsidP="004519FD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                  </w:t>
            </w:r>
            <w:r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М.С. Казаева</w:t>
            </w:r>
          </w:p>
          <w:p w:rsidR="00CF2D48" w:rsidRPr="001D127F" w:rsidRDefault="00CF2D48" w:rsidP="004519FD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</w:p>
          <w:p w:rsidR="00CF2D48" w:rsidRPr="001D127F" w:rsidRDefault="00CF2D48" w:rsidP="004519FD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</w:t>
            </w:r>
            <w:proofErr w:type="gramStart"/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«  </w:t>
            </w:r>
            <w:proofErr w:type="gramEnd"/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»                         201</w:t>
            </w:r>
            <w:r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7</w:t>
            </w:r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г</w:t>
            </w:r>
          </w:p>
        </w:tc>
        <w:tc>
          <w:tcPr>
            <w:tcW w:w="3832" w:type="dxa"/>
          </w:tcPr>
          <w:p w:rsidR="00CF2D48" w:rsidRPr="001D127F" w:rsidRDefault="00CF2D48" w:rsidP="004519FD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lang w:eastAsia="ru-RU"/>
              </w:rPr>
              <w:t>«Утверждаю»</w:t>
            </w:r>
          </w:p>
          <w:p w:rsidR="00CF2D48" w:rsidRPr="001D127F" w:rsidRDefault="00CF2D48" w:rsidP="004519FD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lang w:eastAsia="ru-RU"/>
              </w:rPr>
              <w:t>Директор школы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-гимназии</w:t>
            </w:r>
          </w:p>
          <w:p w:rsidR="00CF2D48" w:rsidRPr="001D127F" w:rsidRDefault="00CF2D48" w:rsidP="004519FD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CF2D48" w:rsidRPr="001D127F" w:rsidRDefault="00CF2D48" w:rsidP="004519FD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CF2D48" w:rsidRPr="001D127F" w:rsidRDefault="00CF2D48" w:rsidP="004519FD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CF2D48" w:rsidRPr="001D127F" w:rsidRDefault="00CF2D48" w:rsidP="004519FD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                               </w:t>
            </w:r>
            <w:proofErr w:type="gramStart"/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Е.В  Богданова</w:t>
            </w:r>
            <w:proofErr w:type="gramEnd"/>
          </w:p>
          <w:p w:rsidR="00CF2D48" w:rsidRPr="001D127F" w:rsidRDefault="00CF2D48" w:rsidP="004519FD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</w:p>
          <w:p w:rsidR="00CF2D48" w:rsidRPr="001D127F" w:rsidRDefault="00CF2D48" w:rsidP="004519FD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Приказ №     </w:t>
            </w:r>
            <w:proofErr w:type="gramStart"/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от  «</w:t>
            </w:r>
            <w:proofErr w:type="gramEnd"/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 »                201</w:t>
            </w:r>
            <w:r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7</w:t>
            </w:r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г</w:t>
            </w:r>
          </w:p>
          <w:p w:rsidR="00CF2D48" w:rsidRPr="001D127F" w:rsidRDefault="00CF2D48" w:rsidP="004519FD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</w:p>
          <w:p w:rsidR="00CF2D48" w:rsidRPr="001D127F" w:rsidRDefault="00CF2D48" w:rsidP="004519FD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</w:tbl>
    <w:p w:rsidR="00CF2D48" w:rsidRPr="001D127F" w:rsidRDefault="00CF2D48" w:rsidP="00CF2D4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F2D48" w:rsidRPr="001D127F" w:rsidRDefault="00CF2D48" w:rsidP="00CF2D48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1D127F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Р А Б О Ч А </w:t>
      </w:r>
      <w:proofErr w:type="gramStart"/>
      <w:r w:rsidRPr="001D127F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Я  П</w:t>
      </w:r>
      <w:proofErr w:type="gramEnd"/>
      <w:r w:rsidRPr="001D127F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Р О Г Р А М </w:t>
      </w:r>
      <w:proofErr w:type="spellStart"/>
      <w:r w:rsidRPr="001D127F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М</w:t>
      </w:r>
      <w:proofErr w:type="spellEnd"/>
      <w:r w:rsidRPr="001D127F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А</w:t>
      </w:r>
    </w:p>
    <w:p w:rsidR="00CF2D48" w:rsidRPr="001D127F" w:rsidRDefault="00CF2D48" w:rsidP="00CF2D48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D127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ПО УЧЕБНОМУ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 Р Е Д М Е Т У</w:t>
      </w:r>
    </w:p>
    <w:p w:rsidR="00CF2D48" w:rsidRPr="001D127F" w:rsidRDefault="00CF2D48" w:rsidP="00CF2D4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1D127F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«Алгебра»</w:t>
      </w:r>
    </w:p>
    <w:p w:rsidR="00CF2D48" w:rsidRDefault="00CF2D48" w:rsidP="00CF2D4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F2D48" w:rsidRPr="001D127F" w:rsidRDefault="00CF2D48" w:rsidP="00CF2D48">
      <w:pPr>
        <w:spacing w:after="0" w:line="240" w:lineRule="auto"/>
        <w:jc w:val="center"/>
        <w:rPr>
          <w:rFonts w:ascii="Times New Roman" w:eastAsia="Times New Roman" w:hAnsi="Times New Roman" w:cs="Times New Roman"/>
          <w:sz w:val="40"/>
          <w:szCs w:val="40"/>
          <w:lang w:eastAsia="ru-RU"/>
        </w:rPr>
      </w:pPr>
    </w:p>
    <w:p w:rsidR="00CF2D48" w:rsidRPr="001D127F" w:rsidRDefault="00CF2D48" w:rsidP="00CF2D48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с</w:t>
      </w:r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: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</w:t>
      </w:r>
    </w:p>
    <w:p w:rsidR="00CF2D48" w:rsidRPr="001D127F" w:rsidRDefault="00CF2D48" w:rsidP="00CF2D48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рок реализации программы: </w:t>
      </w:r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01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</w:t>
      </w:r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/201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8</w:t>
      </w:r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proofErr w:type="spellStart"/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уч.г</w:t>
      </w:r>
      <w:proofErr w:type="spellEnd"/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</w:p>
    <w:p w:rsidR="00CF2D48" w:rsidRPr="001D127F" w:rsidRDefault="00CF2D48" w:rsidP="00CF2D48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личество часов по учебному плану: </w:t>
      </w:r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02</w:t>
      </w:r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ч/год,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</w:t>
      </w:r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ч/неделю</w:t>
      </w:r>
    </w:p>
    <w:p w:rsidR="00CF2D48" w:rsidRDefault="00CF2D48" w:rsidP="00CF2D48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CF2D48" w:rsidRDefault="00CF2D48" w:rsidP="00CF2D48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CF2D48" w:rsidRPr="00090B3C" w:rsidRDefault="00CF2D48" w:rsidP="00090B3C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0B3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ланирование составлено на основе:</w:t>
      </w:r>
    </w:p>
    <w:p w:rsidR="00CF2D48" w:rsidRPr="00090B3C" w:rsidRDefault="00CF2D48" w:rsidP="00090B3C">
      <w:pPr>
        <w:numPr>
          <w:ilvl w:val="0"/>
          <w:numId w:val="1"/>
        </w:numPr>
        <w:spacing w:after="0" w:line="276" w:lineRule="auto"/>
        <w:ind w:left="0" w:firstLine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B3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лгебра. Сборник рабочих программ.7—9 классы: пособие для учителей общеобразовательных учреждений/ составитель Т.А. </w:t>
      </w:r>
      <w:proofErr w:type="spellStart"/>
      <w:r w:rsidRPr="00090B3C">
        <w:rPr>
          <w:rFonts w:ascii="Times New Roman" w:eastAsia="Times New Roman" w:hAnsi="Times New Roman" w:cs="Times New Roman"/>
          <w:sz w:val="24"/>
          <w:szCs w:val="24"/>
          <w:lang w:eastAsia="ru-RU"/>
        </w:rPr>
        <w:t>Бурмистрова</w:t>
      </w:r>
      <w:proofErr w:type="spellEnd"/>
      <w:r w:rsidRPr="00090B3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М.: Просвещение, 2011. – 96 с.</w:t>
      </w:r>
    </w:p>
    <w:p w:rsidR="00CF2D48" w:rsidRPr="00090B3C" w:rsidRDefault="00CF2D48" w:rsidP="00090B3C">
      <w:pPr>
        <w:numPr>
          <w:ilvl w:val="0"/>
          <w:numId w:val="1"/>
        </w:numPr>
        <w:spacing w:after="0" w:line="276" w:lineRule="auto"/>
        <w:ind w:left="0" w:firstLine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B3C">
        <w:rPr>
          <w:rFonts w:ascii="Times New Roman" w:hAnsi="Times New Roman" w:cs="Times New Roman"/>
          <w:sz w:val="24"/>
          <w:szCs w:val="24"/>
        </w:rPr>
        <w:t xml:space="preserve">Алгебра, 7 класс: учеб. для </w:t>
      </w:r>
      <w:proofErr w:type="spellStart"/>
      <w:r w:rsidRPr="00090B3C">
        <w:rPr>
          <w:rFonts w:ascii="Times New Roman" w:hAnsi="Times New Roman" w:cs="Times New Roman"/>
          <w:sz w:val="24"/>
          <w:szCs w:val="24"/>
        </w:rPr>
        <w:t>общеобразоват</w:t>
      </w:r>
      <w:proofErr w:type="spellEnd"/>
      <w:r w:rsidRPr="00090B3C">
        <w:rPr>
          <w:rFonts w:ascii="Times New Roman" w:hAnsi="Times New Roman" w:cs="Times New Roman"/>
          <w:sz w:val="24"/>
          <w:szCs w:val="24"/>
        </w:rPr>
        <w:t xml:space="preserve">. </w:t>
      </w:r>
      <w:r w:rsidR="00477DD6" w:rsidRPr="00090B3C">
        <w:rPr>
          <w:rFonts w:ascii="Times New Roman" w:hAnsi="Times New Roman" w:cs="Times New Roman"/>
          <w:sz w:val="24"/>
          <w:szCs w:val="24"/>
        </w:rPr>
        <w:t>о</w:t>
      </w:r>
      <w:r w:rsidRPr="00090B3C">
        <w:rPr>
          <w:rFonts w:ascii="Times New Roman" w:hAnsi="Times New Roman" w:cs="Times New Roman"/>
          <w:sz w:val="24"/>
          <w:szCs w:val="24"/>
        </w:rPr>
        <w:t>рганизаций</w:t>
      </w:r>
      <w:r w:rsidR="00477DD6" w:rsidRPr="00090B3C">
        <w:rPr>
          <w:rFonts w:ascii="Times New Roman" w:hAnsi="Times New Roman" w:cs="Times New Roman"/>
          <w:sz w:val="24"/>
          <w:szCs w:val="24"/>
        </w:rPr>
        <w:t xml:space="preserve"> [</w:t>
      </w:r>
      <w:proofErr w:type="spellStart"/>
      <w:proofErr w:type="gramStart"/>
      <w:r w:rsidRPr="00090B3C">
        <w:rPr>
          <w:rFonts w:ascii="Times New Roman" w:hAnsi="Times New Roman" w:cs="Times New Roman"/>
          <w:sz w:val="24"/>
          <w:szCs w:val="24"/>
        </w:rPr>
        <w:t>Ю.Н.Макарычев,Н.Г.Миндюк</w:t>
      </w:r>
      <w:proofErr w:type="spellEnd"/>
      <w:proofErr w:type="gramEnd"/>
      <w:r w:rsidRPr="00090B3C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090B3C">
        <w:rPr>
          <w:rFonts w:ascii="Times New Roman" w:hAnsi="Times New Roman" w:cs="Times New Roman"/>
          <w:sz w:val="24"/>
          <w:szCs w:val="24"/>
        </w:rPr>
        <w:t>К.И.Нешков</w:t>
      </w:r>
      <w:proofErr w:type="spellEnd"/>
      <w:r w:rsidRPr="00090B3C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090B3C">
        <w:rPr>
          <w:rFonts w:ascii="Times New Roman" w:hAnsi="Times New Roman" w:cs="Times New Roman"/>
          <w:sz w:val="24"/>
          <w:szCs w:val="24"/>
        </w:rPr>
        <w:t>С.Б.Суворова</w:t>
      </w:r>
      <w:proofErr w:type="spellEnd"/>
      <w:r w:rsidRPr="00090B3C">
        <w:rPr>
          <w:rFonts w:ascii="Times New Roman" w:hAnsi="Times New Roman" w:cs="Times New Roman"/>
          <w:sz w:val="24"/>
          <w:szCs w:val="24"/>
        </w:rPr>
        <w:t>];</w:t>
      </w:r>
      <w:proofErr w:type="spellStart"/>
      <w:r w:rsidRPr="00090B3C">
        <w:rPr>
          <w:rFonts w:ascii="Times New Roman" w:hAnsi="Times New Roman" w:cs="Times New Roman"/>
          <w:sz w:val="24"/>
          <w:szCs w:val="24"/>
        </w:rPr>
        <w:t>подред</w:t>
      </w:r>
      <w:proofErr w:type="spellEnd"/>
      <w:r w:rsidRPr="00090B3C">
        <w:rPr>
          <w:rFonts w:ascii="Times New Roman" w:hAnsi="Times New Roman" w:cs="Times New Roman"/>
          <w:sz w:val="24"/>
          <w:szCs w:val="24"/>
        </w:rPr>
        <w:t xml:space="preserve">. С. </w:t>
      </w:r>
      <w:proofErr w:type="spellStart"/>
      <w:proofErr w:type="gramStart"/>
      <w:r w:rsidRPr="00090B3C">
        <w:rPr>
          <w:rFonts w:ascii="Times New Roman" w:hAnsi="Times New Roman" w:cs="Times New Roman"/>
          <w:sz w:val="24"/>
          <w:szCs w:val="24"/>
        </w:rPr>
        <w:t>А.Теляковского</w:t>
      </w:r>
      <w:proofErr w:type="spellEnd"/>
      <w:r w:rsidRPr="00090B3C">
        <w:rPr>
          <w:rFonts w:ascii="Times New Roman" w:hAnsi="Times New Roman" w:cs="Times New Roman"/>
          <w:sz w:val="24"/>
          <w:szCs w:val="24"/>
        </w:rPr>
        <w:t>.--</w:t>
      </w:r>
      <w:proofErr w:type="gramEnd"/>
      <w:r w:rsidRPr="00090B3C">
        <w:rPr>
          <w:rFonts w:ascii="Times New Roman" w:hAnsi="Times New Roman" w:cs="Times New Roman"/>
          <w:sz w:val="24"/>
          <w:szCs w:val="24"/>
        </w:rPr>
        <w:t xml:space="preserve">   М. : Просвещение, 2014.—256с.:  с электронным  приложением</w:t>
      </w:r>
      <w:r w:rsidR="00477DD6" w:rsidRPr="00090B3C">
        <w:rPr>
          <w:rFonts w:ascii="Times New Roman" w:hAnsi="Times New Roman" w:cs="Times New Roman"/>
          <w:sz w:val="24"/>
          <w:szCs w:val="24"/>
        </w:rPr>
        <w:t>.</w:t>
      </w:r>
      <w:r w:rsidRPr="00090B3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F2D48" w:rsidRPr="00090B3C" w:rsidRDefault="00CF2D48" w:rsidP="00090B3C">
      <w:pPr>
        <w:spacing w:after="0" w:line="276" w:lineRule="auto"/>
        <w:ind w:firstLine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F2D48" w:rsidRPr="00090B3C" w:rsidRDefault="00CF2D48" w:rsidP="00090B3C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B3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бочую программу составила учитель </w:t>
      </w:r>
      <w:r w:rsidRPr="00090B3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атематики Кожевникова Т.В.</w:t>
      </w:r>
    </w:p>
    <w:p w:rsidR="00CF2D48" w:rsidRPr="00090B3C" w:rsidRDefault="00CF2D48" w:rsidP="00090B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F2D48" w:rsidRPr="00090B3C" w:rsidRDefault="00CF2D48" w:rsidP="00090B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F2D48" w:rsidRDefault="00CF2D48" w:rsidP="00090B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90B3C" w:rsidRPr="00090B3C" w:rsidRDefault="00090B3C" w:rsidP="00090B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77DD6" w:rsidRPr="00090B3C" w:rsidRDefault="00477DD6" w:rsidP="00090B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77DD6" w:rsidRPr="00090B3C" w:rsidRDefault="00477DD6" w:rsidP="00090B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F2D48" w:rsidRPr="00090B3C" w:rsidRDefault="00CF2D48" w:rsidP="00090B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F2D48" w:rsidRPr="00090B3C" w:rsidRDefault="00CF2D48" w:rsidP="00090B3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B3C">
        <w:rPr>
          <w:rFonts w:ascii="Times New Roman" w:eastAsia="Times New Roman" w:hAnsi="Times New Roman" w:cs="Times New Roman"/>
          <w:sz w:val="24"/>
          <w:szCs w:val="24"/>
          <w:lang w:eastAsia="ru-RU"/>
        </w:rPr>
        <w:t>п. Гвардейское, 2017г.</w:t>
      </w:r>
    </w:p>
    <w:p w:rsidR="00CF2D48" w:rsidRPr="00090B3C" w:rsidRDefault="00CF2D48" w:rsidP="00090B3C">
      <w:pPr>
        <w:spacing w:after="0" w:line="276" w:lineRule="auto"/>
        <w:ind w:firstLine="567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090B3C">
        <w:rPr>
          <w:rFonts w:ascii="Times New Roman" w:eastAsia="Calibri" w:hAnsi="Times New Roman" w:cs="Times New Roman"/>
          <w:b/>
          <w:sz w:val="24"/>
          <w:szCs w:val="24"/>
        </w:rPr>
        <w:t>Введение</w:t>
      </w:r>
    </w:p>
    <w:p w:rsidR="00CF2D48" w:rsidRPr="00090B3C" w:rsidRDefault="00CF2D48" w:rsidP="00090B3C">
      <w:pPr>
        <w:widowControl w:val="0"/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90B3C">
        <w:rPr>
          <w:rFonts w:ascii="Times New Roman" w:eastAsia="Calibri" w:hAnsi="Times New Roman" w:cs="Times New Roman"/>
          <w:sz w:val="24"/>
          <w:szCs w:val="24"/>
        </w:rPr>
        <w:lastRenderedPageBreak/>
        <w:t>Рабочая программа по алгебре составлена на основе федерального государственного образовательного стандарта основного общего образования.</w:t>
      </w:r>
    </w:p>
    <w:p w:rsidR="00CF2D48" w:rsidRPr="00090B3C" w:rsidRDefault="00CF2D48" w:rsidP="00090B3C">
      <w:pPr>
        <w:widowControl w:val="0"/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90B3C">
        <w:rPr>
          <w:rFonts w:ascii="Times New Roman" w:eastAsia="Calibri" w:hAnsi="Times New Roman" w:cs="Times New Roman"/>
          <w:sz w:val="24"/>
          <w:szCs w:val="24"/>
        </w:rPr>
        <w:t>Рабочая программа конкретизирует содержание предметных тем образовательного стандарта и дает распределение учебных часов по разделам курса.</w:t>
      </w:r>
    </w:p>
    <w:p w:rsidR="00CF2D48" w:rsidRPr="00090B3C" w:rsidRDefault="00CF2D48" w:rsidP="00090B3C">
      <w:pPr>
        <w:widowControl w:val="0"/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90B3C">
        <w:rPr>
          <w:rFonts w:ascii="Times New Roman" w:eastAsia="Calibri" w:hAnsi="Times New Roman" w:cs="Times New Roman"/>
          <w:sz w:val="24"/>
          <w:szCs w:val="24"/>
        </w:rPr>
        <w:t>Рабочая программа выполняет две основные функции:</w:t>
      </w:r>
    </w:p>
    <w:p w:rsidR="00CF2D48" w:rsidRPr="00090B3C" w:rsidRDefault="00CF2D48" w:rsidP="00090B3C">
      <w:pPr>
        <w:widowControl w:val="0"/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90B3C">
        <w:rPr>
          <w:rFonts w:ascii="Times New Roman" w:eastAsia="Calibri" w:hAnsi="Times New Roman" w:cs="Times New Roman"/>
          <w:b/>
          <w:i/>
          <w:sz w:val="24"/>
          <w:szCs w:val="24"/>
        </w:rPr>
        <w:t>Информационно-методическая</w:t>
      </w:r>
      <w:r w:rsidRPr="00090B3C">
        <w:rPr>
          <w:rFonts w:ascii="Times New Roman" w:eastAsia="Calibri" w:hAnsi="Times New Roman" w:cs="Times New Roman"/>
          <w:sz w:val="24"/>
          <w:szCs w:val="24"/>
        </w:rPr>
        <w:t xml:space="preserve"> функция позволяет всем участникам образовательного процесса получить представление о целях, содержании, общей стратегии обучения, </w:t>
      </w:r>
      <w:proofErr w:type="gramStart"/>
      <w:r w:rsidRPr="00090B3C">
        <w:rPr>
          <w:rFonts w:ascii="Times New Roman" w:eastAsia="Calibri" w:hAnsi="Times New Roman" w:cs="Times New Roman"/>
          <w:sz w:val="24"/>
          <w:szCs w:val="24"/>
        </w:rPr>
        <w:t>воспитания и развития</w:t>
      </w:r>
      <w:proofErr w:type="gramEnd"/>
      <w:r w:rsidRPr="00090B3C">
        <w:rPr>
          <w:rFonts w:ascii="Times New Roman" w:eastAsia="Calibri" w:hAnsi="Times New Roman" w:cs="Times New Roman"/>
          <w:sz w:val="24"/>
          <w:szCs w:val="24"/>
        </w:rPr>
        <w:t xml:space="preserve"> учащихся средствами данного учебного предмета.</w:t>
      </w:r>
    </w:p>
    <w:p w:rsidR="00CF2D48" w:rsidRPr="00090B3C" w:rsidRDefault="00CF2D48" w:rsidP="00090B3C">
      <w:pPr>
        <w:widowControl w:val="0"/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90B3C">
        <w:rPr>
          <w:rFonts w:ascii="Times New Roman" w:eastAsia="Calibri" w:hAnsi="Times New Roman" w:cs="Times New Roman"/>
          <w:b/>
          <w:i/>
          <w:sz w:val="24"/>
          <w:szCs w:val="24"/>
        </w:rPr>
        <w:t>Организационно-планирующая</w:t>
      </w:r>
      <w:r w:rsidRPr="00090B3C">
        <w:rPr>
          <w:rFonts w:ascii="Times New Roman" w:eastAsia="Calibri" w:hAnsi="Times New Roman" w:cs="Times New Roman"/>
          <w:sz w:val="24"/>
          <w:szCs w:val="24"/>
        </w:rPr>
        <w:t xml:space="preserve"> функция предусматривает выделение этапов обучения, структурирование учебного материала, определение его количественных и качественных характеристик на каждом из этапов, в том числе для содержательного наполнения промежуточной аттестации учащихся.</w:t>
      </w:r>
    </w:p>
    <w:p w:rsidR="00CF2D48" w:rsidRPr="00090B3C" w:rsidRDefault="00CF2D48" w:rsidP="00090B3C">
      <w:pPr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F2D48" w:rsidRPr="00090B3C" w:rsidRDefault="00CF2D48" w:rsidP="00090B3C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090B3C">
        <w:rPr>
          <w:rFonts w:ascii="Times New Roman" w:eastAsia="Calibri" w:hAnsi="Times New Roman" w:cs="Times New Roman"/>
          <w:b/>
          <w:sz w:val="24"/>
          <w:szCs w:val="24"/>
          <w:u w:val="single"/>
        </w:rPr>
        <w:t xml:space="preserve">Уровень обучения </w:t>
      </w:r>
      <w:r w:rsidRPr="00090B3C">
        <w:rPr>
          <w:rFonts w:ascii="Times New Roman" w:eastAsia="Calibri" w:hAnsi="Times New Roman" w:cs="Times New Roman"/>
          <w:b/>
          <w:sz w:val="24"/>
          <w:szCs w:val="24"/>
        </w:rPr>
        <w:t>– базовый</w:t>
      </w:r>
    </w:p>
    <w:p w:rsidR="00CF2D48" w:rsidRPr="00090B3C" w:rsidRDefault="00CF2D48" w:rsidP="00090B3C">
      <w:pPr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D36BF" w:rsidRPr="001D36BF" w:rsidRDefault="001D36BF" w:rsidP="00090B3C">
      <w:pPr>
        <w:spacing w:after="0"/>
        <w:ind w:firstLine="426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1D36BF">
        <w:rPr>
          <w:rFonts w:ascii="Times New Roman" w:eastAsia="Calibri" w:hAnsi="Times New Roman" w:cs="Times New Roman"/>
          <w:b/>
          <w:sz w:val="24"/>
          <w:szCs w:val="24"/>
        </w:rPr>
        <w:t>Изучение алгебры в 7 классе направлено на достижение следующих целей:</w:t>
      </w:r>
    </w:p>
    <w:p w:rsidR="001D36BF" w:rsidRPr="001D36BF" w:rsidRDefault="001D36BF" w:rsidP="00090B3C">
      <w:pPr>
        <w:numPr>
          <w:ilvl w:val="0"/>
          <w:numId w:val="3"/>
        </w:numPr>
        <w:spacing w:after="0"/>
        <w:ind w:left="0" w:firstLine="426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D36BF">
        <w:rPr>
          <w:rFonts w:ascii="Times New Roman" w:eastAsia="Calibri" w:hAnsi="Times New Roman" w:cs="Times New Roman"/>
          <w:sz w:val="24"/>
          <w:szCs w:val="24"/>
        </w:rPr>
        <w:t xml:space="preserve">продолжить овладевать системой математических </w:t>
      </w:r>
      <w:proofErr w:type="gramStart"/>
      <w:r w:rsidRPr="001D36BF">
        <w:rPr>
          <w:rFonts w:ascii="Times New Roman" w:eastAsia="Calibri" w:hAnsi="Times New Roman" w:cs="Times New Roman"/>
          <w:sz w:val="24"/>
          <w:szCs w:val="24"/>
        </w:rPr>
        <w:t>знаний  и</w:t>
      </w:r>
      <w:proofErr w:type="gramEnd"/>
      <w:r w:rsidRPr="001D36BF">
        <w:rPr>
          <w:rFonts w:ascii="Times New Roman" w:eastAsia="Calibri" w:hAnsi="Times New Roman" w:cs="Times New Roman"/>
          <w:sz w:val="24"/>
          <w:szCs w:val="24"/>
        </w:rPr>
        <w:t xml:space="preserve"> умений, необходимых для применения в практической деятельности, изучения смежных дисциплин, продолжения образования;</w:t>
      </w:r>
    </w:p>
    <w:p w:rsidR="001D36BF" w:rsidRPr="001D36BF" w:rsidRDefault="001D36BF" w:rsidP="00090B3C">
      <w:pPr>
        <w:numPr>
          <w:ilvl w:val="0"/>
          <w:numId w:val="3"/>
        </w:numPr>
        <w:spacing w:after="0"/>
        <w:ind w:left="0" w:firstLine="426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D36BF">
        <w:rPr>
          <w:rFonts w:ascii="Times New Roman" w:eastAsia="Calibri" w:hAnsi="Times New Roman" w:cs="Times New Roman"/>
          <w:sz w:val="24"/>
          <w:szCs w:val="24"/>
        </w:rPr>
        <w:t>продолжить интеллектуальное развитие, 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ей к преодолению трудностей;</w:t>
      </w:r>
    </w:p>
    <w:p w:rsidR="001D36BF" w:rsidRPr="001D36BF" w:rsidRDefault="001D36BF" w:rsidP="00090B3C">
      <w:pPr>
        <w:numPr>
          <w:ilvl w:val="0"/>
          <w:numId w:val="3"/>
        </w:numPr>
        <w:spacing w:after="0"/>
        <w:ind w:left="0" w:firstLine="426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D36BF">
        <w:rPr>
          <w:rFonts w:ascii="Times New Roman" w:eastAsia="Calibri" w:hAnsi="Times New Roman" w:cs="Times New Roman"/>
          <w:sz w:val="24"/>
          <w:szCs w:val="24"/>
        </w:rPr>
        <w:t>продолжить формировать представление об идеях и методах математики как универсального языка науки и техники, средства моделирования явлений и процессов;</w:t>
      </w:r>
    </w:p>
    <w:p w:rsidR="001D36BF" w:rsidRPr="001D36BF" w:rsidRDefault="001D36BF" w:rsidP="00090B3C">
      <w:pPr>
        <w:numPr>
          <w:ilvl w:val="0"/>
          <w:numId w:val="3"/>
        </w:numPr>
        <w:spacing w:after="0"/>
        <w:ind w:left="0" w:firstLine="426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D36BF">
        <w:rPr>
          <w:rFonts w:ascii="Times New Roman" w:eastAsia="Calibri" w:hAnsi="Times New Roman" w:cs="Times New Roman"/>
          <w:sz w:val="24"/>
          <w:szCs w:val="24"/>
        </w:rPr>
        <w:t>продолжить воспитание культуры личности, отношения к математике как к части общечеловеческой культуры, играющей особую роль в общественном развитии.</w:t>
      </w:r>
    </w:p>
    <w:p w:rsidR="001D36BF" w:rsidRPr="001D36BF" w:rsidRDefault="001D36BF" w:rsidP="00090B3C">
      <w:pPr>
        <w:spacing w:after="0"/>
        <w:ind w:firstLine="426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1D36BF">
        <w:rPr>
          <w:rFonts w:ascii="Times New Roman" w:eastAsia="Calibri" w:hAnsi="Times New Roman" w:cs="Times New Roman"/>
          <w:sz w:val="24"/>
          <w:szCs w:val="24"/>
        </w:rPr>
        <w:t xml:space="preserve">   </w:t>
      </w:r>
      <w:r w:rsidRPr="001D36BF">
        <w:rPr>
          <w:rFonts w:ascii="Times New Roman" w:eastAsia="Calibri" w:hAnsi="Times New Roman" w:cs="Times New Roman"/>
          <w:b/>
          <w:sz w:val="24"/>
          <w:szCs w:val="24"/>
        </w:rPr>
        <w:t xml:space="preserve">  Задачи обучения алгебры в 7 классе:</w:t>
      </w:r>
    </w:p>
    <w:p w:rsidR="001D36BF" w:rsidRPr="001D36BF" w:rsidRDefault="001D36BF" w:rsidP="00090B3C">
      <w:pPr>
        <w:numPr>
          <w:ilvl w:val="0"/>
          <w:numId w:val="4"/>
        </w:numPr>
        <w:spacing w:after="0"/>
        <w:ind w:left="0" w:firstLine="426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1D36BF">
        <w:rPr>
          <w:rFonts w:ascii="Times New Roman" w:eastAsia="Calibri" w:hAnsi="Times New Roman" w:cs="Times New Roman"/>
          <w:sz w:val="24"/>
          <w:szCs w:val="24"/>
        </w:rPr>
        <w:t>развитие вычислительных и формально-оперативных алгебраических умений до уровня, позволяющего уверенно использовать их при решении задач математики и смежных предметов;</w:t>
      </w:r>
    </w:p>
    <w:p w:rsidR="001D36BF" w:rsidRPr="001D36BF" w:rsidRDefault="001D36BF" w:rsidP="00090B3C">
      <w:pPr>
        <w:numPr>
          <w:ilvl w:val="0"/>
          <w:numId w:val="4"/>
        </w:numPr>
        <w:spacing w:after="0"/>
        <w:ind w:left="0" w:firstLine="426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1D36BF">
        <w:rPr>
          <w:rFonts w:ascii="Times New Roman" w:eastAsia="Calibri" w:hAnsi="Times New Roman" w:cs="Times New Roman"/>
          <w:sz w:val="24"/>
          <w:szCs w:val="24"/>
        </w:rPr>
        <w:t>усвоение аппарата уравнений и неравенств как основного средства математического моделирования прикладных задач;</w:t>
      </w:r>
    </w:p>
    <w:p w:rsidR="001D36BF" w:rsidRPr="001D36BF" w:rsidRDefault="001D36BF" w:rsidP="00090B3C">
      <w:pPr>
        <w:numPr>
          <w:ilvl w:val="0"/>
          <w:numId w:val="4"/>
        </w:numPr>
        <w:spacing w:after="0"/>
        <w:ind w:left="0" w:firstLine="426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1D36BF">
        <w:rPr>
          <w:rFonts w:ascii="Times New Roman" w:eastAsia="Calibri" w:hAnsi="Times New Roman" w:cs="Times New Roman"/>
          <w:sz w:val="24"/>
          <w:szCs w:val="24"/>
        </w:rPr>
        <w:t>осуществление функциональной подготовки обучающихся;</w:t>
      </w:r>
    </w:p>
    <w:p w:rsidR="001D36BF" w:rsidRPr="001D36BF" w:rsidRDefault="001D36BF" w:rsidP="00090B3C">
      <w:pPr>
        <w:numPr>
          <w:ilvl w:val="0"/>
          <w:numId w:val="4"/>
        </w:numPr>
        <w:spacing w:after="0"/>
        <w:ind w:left="0" w:firstLine="426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1D36BF">
        <w:rPr>
          <w:rFonts w:ascii="Times New Roman" w:eastAsia="Calibri" w:hAnsi="Times New Roman" w:cs="Times New Roman"/>
          <w:sz w:val="24"/>
          <w:szCs w:val="24"/>
        </w:rPr>
        <w:t>овладение конкретными знаниями, необходимыми для применения в практической деятельности;</w:t>
      </w:r>
    </w:p>
    <w:p w:rsidR="001D36BF" w:rsidRPr="001D36BF" w:rsidRDefault="001D36BF" w:rsidP="00090B3C">
      <w:pPr>
        <w:numPr>
          <w:ilvl w:val="0"/>
          <w:numId w:val="4"/>
        </w:numPr>
        <w:spacing w:after="0"/>
        <w:ind w:left="0" w:firstLine="426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1D36BF">
        <w:rPr>
          <w:rFonts w:ascii="Times New Roman" w:eastAsia="Calibri" w:hAnsi="Times New Roman" w:cs="Times New Roman"/>
          <w:sz w:val="24"/>
          <w:szCs w:val="24"/>
        </w:rPr>
        <w:t>выявление и развитие математических способностей, интеллектуального развития ученика.</w:t>
      </w:r>
    </w:p>
    <w:p w:rsidR="001D36BF" w:rsidRPr="00090B3C" w:rsidRDefault="001D36BF" w:rsidP="00090B3C">
      <w:pPr>
        <w:spacing w:after="0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90B3C">
        <w:rPr>
          <w:rFonts w:ascii="Times New Roman" w:hAnsi="Times New Roman" w:cs="Times New Roman"/>
          <w:b/>
          <w:sz w:val="24"/>
          <w:szCs w:val="24"/>
        </w:rPr>
        <w:t xml:space="preserve">                      Место программы в учебном плане школы-гимназии</w:t>
      </w:r>
    </w:p>
    <w:p w:rsidR="001D36BF" w:rsidRPr="00090B3C" w:rsidRDefault="001D36BF" w:rsidP="00090B3C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90B3C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Pr="00090B3C">
        <w:rPr>
          <w:rFonts w:ascii="Times New Roman" w:hAnsi="Times New Roman" w:cs="Times New Roman"/>
          <w:sz w:val="24"/>
          <w:szCs w:val="24"/>
        </w:rPr>
        <w:t>Рабочая программа учитывает направленность класса, в котором будет осуществляться учебный процесс. Согласно действующему в школе учебному плану на 2017/2018 учебный год рабочая программа предусматривает следующий вариант организации процесса обучения: в 7 классе предполагается обучение в объёме</w:t>
      </w:r>
      <w:r w:rsidR="00D06F2F">
        <w:rPr>
          <w:rFonts w:ascii="Times New Roman" w:hAnsi="Times New Roman" w:cs="Times New Roman"/>
          <w:sz w:val="24"/>
          <w:szCs w:val="24"/>
        </w:rPr>
        <w:t xml:space="preserve"> </w:t>
      </w:r>
      <w:r w:rsidRPr="00090B3C">
        <w:rPr>
          <w:rFonts w:ascii="Times New Roman" w:hAnsi="Times New Roman" w:cs="Times New Roman"/>
          <w:sz w:val="24"/>
          <w:szCs w:val="24"/>
        </w:rPr>
        <w:t>3 часа в неделю, 34 учебных недели, 102 часа за год.</w:t>
      </w:r>
    </w:p>
    <w:p w:rsidR="00090B3C" w:rsidRDefault="00090B3C" w:rsidP="00090B3C">
      <w:pPr>
        <w:spacing w:after="0"/>
        <w:ind w:firstLine="426"/>
        <w:jc w:val="center"/>
        <w:rPr>
          <w:rFonts w:ascii="Times New Roman" w:hAnsi="Times New Roman" w:cs="Times New Roman"/>
          <w:sz w:val="24"/>
          <w:szCs w:val="24"/>
        </w:rPr>
      </w:pPr>
    </w:p>
    <w:p w:rsidR="00090B3C" w:rsidRPr="00090B3C" w:rsidRDefault="00090B3C" w:rsidP="00090B3C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90B3C">
        <w:rPr>
          <w:rFonts w:ascii="Times New Roman" w:hAnsi="Times New Roman" w:cs="Times New Roman"/>
          <w:b/>
          <w:sz w:val="24"/>
          <w:szCs w:val="24"/>
        </w:rPr>
        <w:t>Тематическое планирование</w:t>
      </w:r>
    </w:p>
    <w:p w:rsidR="00090B3C" w:rsidRPr="00090B3C" w:rsidRDefault="00090B3C" w:rsidP="00090B3C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957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58"/>
        <w:gridCol w:w="3572"/>
        <w:gridCol w:w="1418"/>
        <w:gridCol w:w="1134"/>
        <w:gridCol w:w="1276"/>
        <w:gridCol w:w="1212"/>
      </w:tblGrid>
      <w:tr w:rsidR="00090B3C" w:rsidRPr="00090B3C" w:rsidTr="00D06F2F">
        <w:tc>
          <w:tcPr>
            <w:tcW w:w="95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/>
                <w:bCs/>
                <w:color w:val="000000"/>
                <w:kern w:val="3"/>
                <w:lang w:val="de-DE"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/>
                <w:bCs/>
                <w:color w:val="000000"/>
                <w:kern w:val="3"/>
                <w:sz w:val="24"/>
                <w:szCs w:val="24"/>
                <w:lang w:val="de-DE" w:eastAsia="ru-RU" w:bidi="fa-IR"/>
              </w:rPr>
              <w:t>№</w:t>
            </w:r>
          </w:p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/>
                <w:bCs/>
                <w:color w:val="000000"/>
                <w:kern w:val="3"/>
                <w:sz w:val="24"/>
                <w:szCs w:val="24"/>
                <w:lang w:val="de-DE"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/>
                <w:bCs/>
                <w:color w:val="000000"/>
                <w:kern w:val="3"/>
                <w:sz w:val="24"/>
                <w:szCs w:val="24"/>
                <w:lang w:val="de-DE" w:eastAsia="ru-RU" w:bidi="fa-IR"/>
              </w:rPr>
              <w:t>п/п</w:t>
            </w:r>
          </w:p>
        </w:tc>
        <w:tc>
          <w:tcPr>
            <w:tcW w:w="357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/>
                <w:bCs/>
                <w:color w:val="000000"/>
                <w:kern w:val="3"/>
                <w:sz w:val="24"/>
                <w:szCs w:val="24"/>
                <w:lang w:val="de-DE"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/>
                <w:bCs/>
                <w:color w:val="000000"/>
                <w:kern w:val="3"/>
                <w:sz w:val="24"/>
                <w:szCs w:val="24"/>
                <w:lang w:val="de-DE" w:eastAsia="ru-RU" w:bidi="fa-IR"/>
              </w:rPr>
              <w:t xml:space="preserve"> </w:t>
            </w:r>
            <w:proofErr w:type="spellStart"/>
            <w:r w:rsidRPr="00090B3C">
              <w:rPr>
                <w:rFonts w:ascii="Times New Roman" w:eastAsia="Times New Roman" w:hAnsi="Times New Roman" w:cs="Times New Roman"/>
                <w:b/>
                <w:bCs/>
                <w:color w:val="000000"/>
                <w:kern w:val="3"/>
                <w:sz w:val="24"/>
                <w:szCs w:val="24"/>
                <w:lang w:val="de-DE" w:eastAsia="ru-RU" w:bidi="fa-IR"/>
              </w:rPr>
              <w:t>Тема</w:t>
            </w:r>
            <w:proofErr w:type="spellEnd"/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color w:val="FF0000"/>
                <w:kern w:val="3"/>
                <w:sz w:val="16"/>
                <w:szCs w:val="16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/>
                <w:kern w:val="3"/>
                <w:sz w:val="16"/>
                <w:szCs w:val="16"/>
                <w:lang w:eastAsia="ru-RU" w:bidi="fa-IR"/>
              </w:rPr>
              <w:t>Количество часов</w:t>
            </w:r>
          </w:p>
        </w:tc>
        <w:tc>
          <w:tcPr>
            <w:tcW w:w="24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/>
                <w:bCs/>
                <w:kern w:val="3"/>
                <w:sz w:val="16"/>
                <w:szCs w:val="16"/>
                <w:lang w:val="de-DE" w:eastAsia="ru-RU" w:bidi="fa-IR"/>
              </w:rPr>
            </w:pPr>
            <w:proofErr w:type="spellStart"/>
            <w:r w:rsidRPr="00090B3C">
              <w:rPr>
                <w:rFonts w:ascii="Times New Roman" w:eastAsia="Times New Roman" w:hAnsi="Times New Roman" w:cs="Times New Roman"/>
                <w:b/>
                <w:bCs/>
                <w:kern w:val="3"/>
                <w:sz w:val="16"/>
                <w:szCs w:val="16"/>
                <w:lang w:val="de-DE" w:eastAsia="ru-RU" w:bidi="fa-IR"/>
              </w:rPr>
              <w:t>Количество</w:t>
            </w:r>
            <w:proofErr w:type="spellEnd"/>
            <w:r w:rsidRPr="00090B3C">
              <w:rPr>
                <w:rFonts w:ascii="Times New Roman" w:eastAsia="Times New Roman" w:hAnsi="Times New Roman" w:cs="Times New Roman"/>
                <w:b/>
                <w:bCs/>
                <w:kern w:val="3"/>
                <w:sz w:val="16"/>
                <w:szCs w:val="16"/>
                <w:lang w:val="de-DE" w:eastAsia="ru-RU" w:bidi="fa-IR"/>
              </w:rPr>
              <w:t xml:space="preserve"> </w:t>
            </w:r>
            <w:proofErr w:type="spellStart"/>
            <w:r w:rsidRPr="00090B3C">
              <w:rPr>
                <w:rFonts w:ascii="Times New Roman" w:eastAsia="Times New Roman" w:hAnsi="Times New Roman" w:cs="Times New Roman"/>
                <w:b/>
                <w:bCs/>
                <w:kern w:val="3"/>
                <w:sz w:val="16"/>
                <w:szCs w:val="16"/>
                <w:lang w:val="de-DE" w:eastAsia="ru-RU" w:bidi="fa-IR"/>
              </w:rPr>
              <w:t>контрольных</w:t>
            </w:r>
            <w:proofErr w:type="spellEnd"/>
            <w:r w:rsidRPr="00090B3C">
              <w:rPr>
                <w:rFonts w:ascii="Times New Roman" w:eastAsia="Times New Roman" w:hAnsi="Times New Roman" w:cs="Times New Roman"/>
                <w:b/>
                <w:bCs/>
                <w:kern w:val="3"/>
                <w:sz w:val="16"/>
                <w:szCs w:val="16"/>
                <w:lang w:val="de-DE" w:eastAsia="ru-RU" w:bidi="fa-IR"/>
              </w:rPr>
              <w:t xml:space="preserve"> </w:t>
            </w:r>
            <w:proofErr w:type="spellStart"/>
            <w:r w:rsidRPr="00090B3C">
              <w:rPr>
                <w:rFonts w:ascii="Times New Roman" w:eastAsia="Times New Roman" w:hAnsi="Times New Roman" w:cs="Times New Roman"/>
                <w:b/>
                <w:bCs/>
                <w:kern w:val="3"/>
                <w:sz w:val="16"/>
                <w:szCs w:val="16"/>
                <w:lang w:val="de-DE" w:eastAsia="ru-RU" w:bidi="fa-IR"/>
              </w:rPr>
              <w:t>работ</w:t>
            </w:r>
            <w:proofErr w:type="spellEnd"/>
          </w:p>
        </w:tc>
      </w:tr>
      <w:tr w:rsidR="00090B3C" w:rsidRPr="00090B3C" w:rsidTr="00D06F2F">
        <w:tc>
          <w:tcPr>
            <w:tcW w:w="95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/>
                <w:bCs/>
                <w:color w:val="000000"/>
                <w:kern w:val="3"/>
                <w:lang w:val="de-DE" w:eastAsia="ru-RU" w:bidi="fa-IR"/>
              </w:rPr>
            </w:pPr>
          </w:p>
        </w:tc>
        <w:tc>
          <w:tcPr>
            <w:tcW w:w="357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/>
                <w:bCs/>
                <w:color w:val="000000"/>
                <w:kern w:val="3"/>
                <w:lang w:val="de-DE" w:eastAsia="ru-RU" w:bidi="fa-IR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kern w:val="3"/>
                <w:sz w:val="16"/>
                <w:szCs w:val="16"/>
                <w:lang w:val="de-DE" w:eastAsia="ru-RU" w:bidi="fa-IR"/>
              </w:rPr>
            </w:pPr>
            <w:proofErr w:type="spellStart"/>
            <w:r w:rsidRPr="00090B3C">
              <w:rPr>
                <w:rFonts w:ascii="Times New Roman" w:eastAsia="Times New Roman" w:hAnsi="Times New Roman" w:cs="Times New Roman"/>
                <w:b/>
                <w:kern w:val="3"/>
                <w:sz w:val="16"/>
                <w:szCs w:val="16"/>
                <w:lang w:val="de-DE" w:eastAsia="ru-RU" w:bidi="fa-IR"/>
              </w:rPr>
              <w:t>Примерная</w:t>
            </w:r>
            <w:proofErr w:type="spellEnd"/>
            <w:r w:rsidRPr="00090B3C">
              <w:rPr>
                <w:rFonts w:ascii="Times New Roman" w:eastAsia="Times New Roman" w:hAnsi="Times New Roman" w:cs="Times New Roman"/>
                <w:b/>
                <w:kern w:val="3"/>
                <w:sz w:val="16"/>
                <w:szCs w:val="16"/>
                <w:lang w:val="de-DE" w:eastAsia="ru-RU" w:bidi="fa-IR"/>
              </w:rPr>
              <w:t xml:space="preserve"> (</w:t>
            </w:r>
            <w:proofErr w:type="spellStart"/>
            <w:r w:rsidRPr="00090B3C">
              <w:rPr>
                <w:rFonts w:ascii="Times New Roman" w:eastAsia="Times New Roman" w:hAnsi="Times New Roman" w:cs="Times New Roman"/>
                <w:b/>
                <w:kern w:val="3"/>
                <w:sz w:val="16"/>
                <w:szCs w:val="16"/>
                <w:lang w:val="de-DE" w:eastAsia="ru-RU" w:bidi="fa-IR"/>
              </w:rPr>
              <w:t>авторская</w:t>
            </w:r>
            <w:proofErr w:type="spellEnd"/>
            <w:r w:rsidRPr="00090B3C">
              <w:rPr>
                <w:rFonts w:ascii="Times New Roman" w:eastAsia="Times New Roman" w:hAnsi="Times New Roman" w:cs="Times New Roman"/>
                <w:b/>
                <w:kern w:val="3"/>
                <w:sz w:val="16"/>
                <w:szCs w:val="16"/>
                <w:lang w:val="de-DE" w:eastAsia="ru-RU" w:bidi="fa-IR"/>
              </w:rPr>
              <w:t xml:space="preserve">) </w:t>
            </w:r>
            <w:proofErr w:type="spellStart"/>
            <w:r w:rsidRPr="00090B3C">
              <w:rPr>
                <w:rFonts w:ascii="Times New Roman" w:eastAsia="Times New Roman" w:hAnsi="Times New Roman" w:cs="Times New Roman"/>
                <w:b/>
                <w:kern w:val="3"/>
                <w:sz w:val="16"/>
                <w:szCs w:val="16"/>
                <w:lang w:val="de-DE" w:eastAsia="ru-RU" w:bidi="fa-IR"/>
              </w:rPr>
              <w:t>программа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kern w:val="3"/>
                <w:sz w:val="16"/>
                <w:szCs w:val="16"/>
                <w:lang w:val="de-DE" w:eastAsia="ru-RU" w:bidi="fa-IR"/>
              </w:rPr>
            </w:pPr>
            <w:proofErr w:type="spellStart"/>
            <w:r w:rsidRPr="00090B3C">
              <w:rPr>
                <w:rFonts w:ascii="Times New Roman" w:eastAsia="Times New Roman" w:hAnsi="Times New Roman" w:cs="Times New Roman"/>
                <w:b/>
                <w:kern w:val="3"/>
                <w:sz w:val="16"/>
                <w:szCs w:val="16"/>
                <w:lang w:val="de-DE" w:eastAsia="ru-RU" w:bidi="fa-IR"/>
              </w:rPr>
              <w:t>Рабочая</w:t>
            </w:r>
            <w:proofErr w:type="spellEnd"/>
          </w:p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kern w:val="3"/>
                <w:sz w:val="16"/>
                <w:szCs w:val="16"/>
                <w:lang w:val="de-DE" w:eastAsia="ru-RU" w:bidi="fa-IR"/>
              </w:rPr>
            </w:pPr>
            <w:proofErr w:type="spellStart"/>
            <w:r w:rsidRPr="00090B3C">
              <w:rPr>
                <w:rFonts w:ascii="Times New Roman" w:eastAsia="Times New Roman" w:hAnsi="Times New Roman" w:cs="Times New Roman"/>
                <w:b/>
                <w:kern w:val="3"/>
                <w:sz w:val="16"/>
                <w:szCs w:val="16"/>
                <w:lang w:val="de-DE" w:eastAsia="ru-RU" w:bidi="fa-IR"/>
              </w:rPr>
              <w:t>программа</w:t>
            </w:r>
            <w:proofErr w:type="spellEnd"/>
          </w:p>
        </w:tc>
        <w:tc>
          <w:tcPr>
            <w:tcW w:w="12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kern w:val="3"/>
                <w:sz w:val="16"/>
                <w:szCs w:val="16"/>
                <w:lang w:val="de-DE" w:eastAsia="ru-RU" w:bidi="fa-IR"/>
              </w:rPr>
            </w:pPr>
            <w:proofErr w:type="spellStart"/>
            <w:r w:rsidRPr="00090B3C">
              <w:rPr>
                <w:rFonts w:ascii="Times New Roman" w:eastAsia="Times New Roman" w:hAnsi="Times New Roman" w:cs="Times New Roman"/>
                <w:b/>
                <w:kern w:val="3"/>
                <w:sz w:val="16"/>
                <w:szCs w:val="16"/>
                <w:lang w:val="de-DE" w:eastAsia="ru-RU" w:bidi="fa-IR"/>
              </w:rPr>
              <w:t>Примерная</w:t>
            </w:r>
            <w:proofErr w:type="spellEnd"/>
            <w:r w:rsidRPr="00090B3C">
              <w:rPr>
                <w:rFonts w:ascii="Times New Roman" w:eastAsia="Times New Roman" w:hAnsi="Times New Roman" w:cs="Times New Roman"/>
                <w:b/>
                <w:kern w:val="3"/>
                <w:sz w:val="16"/>
                <w:szCs w:val="16"/>
                <w:lang w:val="de-DE" w:eastAsia="ru-RU" w:bidi="fa-IR"/>
              </w:rPr>
              <w:t xml:space="preserve"> (</w:t>
            </w:r>
            <w:proofErr w:type="spellStart"/>
            <w:r w:rsidRPr="00090B3C">
              <w:rPr>
                <w:rFonts w:ascii="Times New Roman" w:eastAsia="Times New Roman" w:hAnsi="Times New Roman" w:cs="Times New Roman"/>
                <w:b/>
                <w:kern w:val="3"/>
                <w:sz w:val="16"/>
                <w:szCs w:val="16"/>
                <w:lang w:val="de-DE" w:eastAsia="ru-RU" w:bidi="fa-IR"/>
              </w:rPr>
              <w:t>авторская</w:t>
            </w:r>
            <w:proofErr w:type="spellEnd"/>
            <w:r w:rsidRPr="00090B3C">
              <w:rPr>
                <w:rFonts w:ascii="Times New Roman" w:eastAsia="Times New Roman" w:hAnsi="Times New Roman" w:cs="Times New Roman"/>
                <w:b/>
                <w:kern w:val="3"/>
                <w:sz w:val="16"/>
                <w:szCs w:val="16"/>
                <w:lang w:val="de-DE" w:eastAsia="ru-RU" w:bidi="fa-IR"/>
              </w:rPr>
              <w:t xml:space="preserve">) </w:t>
            </w:r>
            <w:proofErr w:type="spellStart"/>
            <w:r w:rsidRPr="00090B3C">
              <w:rPr>
                <w:rFonts w:ascii="Times New Roman" w:eastAsia="Times New Roman" w:hAnsi="Times New Roman" w:cs="Times New Roman"/>
                <w:b/>
                <w:kern w:val="3"/>
                <w:sz w:val="16"/>
                <w:szCs w:val="16"/>
                <w:lang w:val="de-DE" w:eastAsia="ru-RU" w:bidi="fa-IR"/>
              </w:rPr>
              <w:t>программа</w:t>
            </w:r>
            <w:proofErr w:type="spellEnd"/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kern w:val="3"/>
                <w:sz w:val="16"/>
                <w:szCs w:val="16"/>
                <w:lang w:val="de-DE" w:eastAsia="ru-RU" w:bidi="fa-IR"/>
              </w:rPr>
            </w:pPr>
            <w:proofErr w:type="spellStart"/>
            <w:r w:rsidRPr="00090B3C">
              <w:rPr>
                <w:rFonts w:ascii="Times New Roman" w:eastAsia="Times New Roman" w:hAnsi="Times New Roman" w:cs="Times New Roman"/>
                <w:b/>
                <w:kern w:val="3"/>
                <w:sz w:val="16"/>
                <w:szCs w:val="16"/>
                <w:lang w:val="de-DE" w:eastAsia="ru-RU" w:bidi="fa-IR"/>
              </w:rPr>
              <w:t>Рабочая</w:t>
            </w:r>
            <w:proofErr w:type="spellEnd"/>
          </w:p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kern w:val="3"/>
                <w:sz w:val="16"/>
                <w:szCs w:val="16"/>
                <w:lang w:val="de-DE" w:eastAsia="ru-RU" w:bidi="fa-IR"/>
              </w:rPr>
            </w:pPr>
            <w:proofErr w:type="spellStart"/>
            <w:r w:rsidRPr="00090B3C">
              <w:rPr>
                <w:rFonts w:ascii="Times New Roman" w:eastAsia="Times New Roman" w:hAnsi="Times New Roman" w:cs="Times New Roman"/>
                <w:b/>
                <w:kern w:val="3"/>
                <w:sz w:val="16"/>
                <w:szCs w:val="16"/>
                <w:lang w:val="de-DE" w:eastAsia="ru-RU" w:bidi="fa-IR"/>
              </w:rPr>
              <w:t>программа</w:t>
            </w:r>
            <w:proofErr w:type="spellEnd"/>
          </w:p>
        </w:tc>
      </w:tr>
      <w:tr w:rsidR="00090B3C" w:rsidRPr="00090B3C" w:rsidTr="00D06F2F">
        <w:tc>
          <w:tcPr>
            <w:tcW w:w="9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90B3C" w:rsidRPr="00090B3C" w:rsidRDefault="00090B3C" w:rsidP="00090B3C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240" w:lineRule="auto"/>
              <w:contextualSpacing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val="de-DE" w:eastAsia="ru-RU" w:bidi="fa-IR"/>
              </w:rPr>
            </w:pPr>
          </w:p>
        </w:tc>
        <w:tc>
          <w:tcPr>
            <w:tcW w:w="35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>Выражения, тождества, уравнения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 xml:space="preserve">   22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90B3C" w:rsidRPr="00090B3C" w:rsidRDefault="00D06F2F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 xml:space="preserve">   22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 xml:space="preserve">      2</w:t>
            </w:r>
          </w:p>
        </w:tc>
        <w:tc>
          <w:tcPr>
            <w:tcW w:w="121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 xml:space="preserve">     2</w:t>
            </w:r>
          </w:p>
        </w:tc>
      </w:tr>
      <w:tr w:rsidR="00090B3C" w:rsidRPr="00090B3C" w:rsidTr="00D06F2F">
        <w:tc>
          <w:tcPr>
            <w:tcW w:w="9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90B3C" w:rsidRPr="00090B3C" w:rsidRDefault="00090B3C" w:rsidP="00090B3C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240" w:lineRule="auto"/>
              <w:contextualSpacing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val="de-DE" w:eastAsia="ru-RU" w:bidi="fa-IR"/>
              </w:rPr>
            </w:pPr>
          </w:p>
        </w:tc>
        <w:tc>
          <w:tcPr>
            <w:tcW w:w="35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>Функции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 xml:space="preserve">   11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 xml:space="preserve">   11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 xml:space="preserve">      1</w:t>
            </w:r>
          </w:p>
        </w:tc>
        <w:tc>
          <w:tcPr>
            <w:tcW w:w="121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 xml:space="preserve">      1</w:t>
            </w:r>
          </w:p>
        </w:tc>
      </w:tr>
      <w:tr w:rsidR="00090B3C" w:rsidRPr="00090B3C" w:rsidTr="00D06F2F">
        <w:tc>
          <w:tcPr>
            <w:tcW w:w="9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90B3C" w:rsidRPr="00090B3C" w:rsidRDefault="00090B3C" w:rsidP="00090B3C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240" w:lineRule="auto"/>
              <w:contextualSpacing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val="de-DE" w:eastAsia="ru-RU" w:bidi="fa-IR"/>
              </w:rPr>
            </w:pPr>
          </w:p>
        </w:tc>
        <w:tc>
          <w:tcPr>
            <w:tcW w:w="35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>Степень с натуральным показателем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 xml:space="preserve">   11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 xml:space="preserve">   11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 xml:space="preserve">      1</w:t>
            </w:r>
          </w:p>
        </w:tc>
        <w:tc>
          <w:tcPr>
            <w:tcW w:w="121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 xml:space="preserve">      1</w:t>
            </w:r>
          </w:p>
        </w:tc>
      </w:tr>
      <w:tr w:rsidR="00090B3C" w:rsidRPr="00090B3C" w:rsidTr="00D06F2F">
        <w:tc>
          <w:tcPr>
            <w:tcW w:w="9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90B3C" w:rsidRPr="00090B3C" w:rsidRDefault="00090B3C" w:rsidP="00090B3C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240" w:lineRule="auto"/>
              <w:contextualSpacing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val="de-DE" w:eastAsia="ru-RU" w:bidi="fa-IR"/>
              </w:rPr>
            </w:pPr>
          </w:p>
        </w:tc>
        <w:tc>
          <w:tcPr>
            <w:tcW w:w="35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>Многочлены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 xml:space="preserve">   17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 xml:space="preserve">   17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 xml:space="preserve">      2</w:t>
            </w:r>
          </w:p>
        </w:tc>
        <w:tc>
          <w:tcPr>
            <w:tcW w:w="121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 xml:space="preserve">       2</w:t>
            </w:r>
          </w:p>
        </w:tc>
      </w:tr>
      <w:tr w:rsidR="00090B3C" w:rsidRPr="00090B3C" w:rsidTr="00D06F2F">
        <w:tc>
          <w:tcPr>
            <w:tcW w:w="9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90B3C" w:rsidRPr="00090B3C" w:rsidRDefault="00090B3C" w:rsidP="00090B3C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240" w:lineRule="auto"/>
              <w:contextualSpacing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val="de-DE" w:eastAsia="ru-RU" w:bidi="fa-IR"/>
              </w:rPr>
            </w:pPr>
          </w:p>
        </w:tc>
        <w:tc>
          <w:tcPr>
            <w:tcW w:w="35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>Формулы сокращённого умножения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 xml:space="preserve">   19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 xml:space="preserve">    19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090B3C" w:rsidRPr="00090B3C" w:rsidRDefault="00D06F2F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 xml:space="preserve">      2</w:t>
            </w:r>
          </w:p>
        </w:tc>
        <w:tc>
          <w:tcPr>
            <w:tcW w:w="121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090B3C" w:rsidRPr="00090B3C" w:rsidRDefault="00D06F2F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 xml:space="preserve">       2</w:t>
            </w:r>
          </w:p>
        </w:tc>
      </w:tr>
      <w:tr w:rsidR="00090B3C" w:rsidRPr="00090B3C" w:rsidTr="00D06F2F">
        <w:tc>
          <w:tcPr>
            <w:tcW w:w="9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90B3C" w:rsidRPr="00090B3C" w:rsidRDefault="00090B3C" w:rsidP="00090B3C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240" w:lineRule="auto"/>
              <w:contextualSpacing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val="de-DE" w:eastAsia="ru-RU" w:bidi="fa-IR"/>
              </w:rPr>
            </w:pPr>
          </w:p>
        </w:tc>
        <w:tc>
          <w:tcPr>
            <w:tcW w:w="35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>Системы линейных уравнений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 xml:space="preserve">   16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 xml:space="preserve">    16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 xml:space="preserve">      1</w:t>
            </w:r>
          </w:p>
        </w:tc>
        <w:tc>
          <w:tcPr>
            <w:tcW w:w="121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 xml:space="preserve">      1</w:t>
            </w:r>
          </w:p>
        </w:tc>
      </w:tr>
      <w:tr w:rsidR="00090B3C" w:rsidRPr="00090B3C" w:rsidTr="00D06F2F">
        <w:tc>
          <w:tcPr>
            <w:tcW w:w="9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90B3C" w:rsidRPr="00090B3C" w:rsidRDefault="00090B3C" w:rsidP="00090B3C">
            <w:pPr>
              <w:widowControl w:val="0"/>
              <w:numPr>
                <w:ilvl w:val="0"/>
                <w:numId w:val="5"/>
              </w:numPr>
              <w:suppressAutoHyphens/>
              <w:autoSpaceDN w:val="0"/>
              <w:spacing w:after="0" w:line="240" w:lineRule="auto"/>
              <w:contextualSpacing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val="de-DE" w:eastAsia="ru-RU" w:bidi="fa-IR"/>
              </w:rPr>
            </w:pPr>
          </w:p>
        </w:tc>
        <w:tc>
          <w:tcPr>
            <w:tcW w:w="35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>Повторение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 xml:space="preserve">   6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 xml:space="preserve">      6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 xml:space="preserve">      1</w:t>
            </w:r>
          </w:p>
        </w:tc>
        <w:tc>
          <w:tcPr>
            <w:tcW w:w="121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 xml:space="preserve">      1</w:t>
            </w:r>
          </w:p>
        </w:tc>
      </w:tr>
      <w:tr w:rsidR="00090B3C" w:rsidRPr="00090B3C" w:rsidTr="00D06F2F">
        <w:tc>
          <w:tcPr>
            <w:tcW w:w="9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90B3C" w:rsidRPr="00090B3C" w:rsidRDefault="00090B3C" w:rsidP="00090B3C">
            <w:pPr>
              <w:spacing w:after="0" w:line="240" w:lineRule="auto"/>
              <w:ind w:left="720"/>
              <w:contextualSpacing/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val="de-DE" w:eastAsia="ru-RU" w:bidi="fa-IR"/>
              </w:rPr>
            </w:pPr>
          </w:p>
        </w:tc>
        <w:tc>
          <w:tcPr>
            <w:tcW w:w="35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/>
                <w:bCs/>
                <w:color w:val="000000"/>
                <w:kern w:val="3"/>
                <w:sz w:val="24"/>
                <w:szCs w:val="24"/>
                <w:lang w:eastAsia="ru-RU" w:bidi="fa-IR"/>
              </w:rPr>
              <w:t>Итого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 xml:space="preserve">   </w:t>
            </w:r>
            <w:r w:rsidRPr="00090B3C">
              <w:rPr>
                <w:rFonts w:ascii="Times New Roman" w:eastAsia="Times New Roman" w:hAnsi="Times New Roman" w:cs="Times New Roman"/>
                <w:b/>
                <w:bCs/>
                <w:color w:val="000000"/>
                <w:kern w:val="3"/>
                <w:sz w:val="24"/>
                <w:szCs w:val="24"/>
                <w:lang w:eastAsia="ru-RU" w:bidi="fa-IR"/>
              </w:rPr>
              <w:t>102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 xml:space="preserve">    </w:t>
            </w:r>
            <w:r w:rsidRPr="00090B3C">
              <w:rPr>
                <w:rFonts w:ascii="Times New Roman" w:eastAsia="Times New Roman" w:hAnsi="Times New Roman" w:cs="Times New Roman"/>
                <w:b/>
                <w:bCs/>
                <w:color w:val="000000"/>
                <w:kern w:val="3"/>
                <w:sz w:val="24"/>
                <w:szCs w:val="24"/>
                <w:lang w:eastAsia="ru-RU" w:bidi="fa-IR"/>
              </w:rPr>
              <w:t>102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 xml:space="preserve">      </w:t>
            </w:r>
            <w:r w:rsidRPr="00090B3C">
              <w:rPr>
                <w:rFonts w:ascii="Times New Roman" w:eastAsia="Times New Roman" w:hAnsi="Times New Roman" w:cs="Times New Roman"/>
                <w:b/>
                <w:bCs/>
                <w:color w:val="000000"/>
                <w:kern w:val="3"/>
                <w:sz w:val="24"/>
                <w:szCs w:val="24"/>
                <w:lang w:eastAsia="ru-RU" w:bidi="fa-IR"/>
              </w:rPr>
              <w:t>10</w:t>
            </w:r>
          </w:p>
        </w:tc>
        <w:tc>
          <w:tcPr>
            <w:tcW w:w="1212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090B3C" w:rsidRPr="00090B3C" w:rsidRDefault="00090B3C" w:rsidP="00090B3C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/>
                <w:bCs/>
                <w:color w:val="000000"/>
                <w:kern w:val="3"/>
                <w:sz w:val="24"/>
                <w:szCs w:val="24"/>
                <w:lang w:eastAsia="ru-RU" w:bidi="fa-IR"/>
              </w:rPr>
            </w:pPr>
            <w:r w:rsidRPr="00090B3C">
              <w:rPr>
                <w:rFonts w:ascii="Times New Roman" w:eastAsia="Times New Roman" w:hAnsi="Times New Roman" w:cs="Times New Roman"/>
                <w:bCs/>
                <w:color w:val="000000"/>
                <w:kern w:val="3"/>
                <w:sz w:val="24"/>
                <w:szCs w:val="24"/>
                <w:lang w:eastAsia="ru-RU" w:bidi="fa-IR"/>
              </w:rPr>
              <w:t xml:space="preserve">      </w:t>
            </w:r>
            <w:r w:rsidRPr="00090B3C">
              <w:rPr>
                <w:rFonts w:ascii="Times New Roman" w:eastAsia="Times New Roman" w:hAnsi="Times New Roman" w:cs="Times New Roman"/>
                <w:b/>
                <w:bCs/>
                <w:color w:val="000000"/>
                <w:kern w:val="3"/>
                <w:sz w:val="24"/>
                <w:szCs w:val="24"/>
                <w:lang w:eastAsia="ru-RU" w:bidi="fa-IR"/>
              </w:rPr>
              <w:t>10</w:t>
            </w:r>
          </w:p>
        </w:tc>
      </w:tr>
    </w:tbl>
    <w:p w:rsidR="004519FD" w:rsidRDefault="004519FD" w:rsidP="001D36BF">
      <w:pPr>
        <w:ind w:firstLine="426"/>
        <w:jc w:val="both"/>
      </w:pPr>
    </w:p>
    <w:p w:rsidR="00EF1BBB" w:rsidRPr="00EF1BBB" w:rsidRDefault="00EF1BBB" w:rsidP="00EF1BBB">
      <w:pPr>
        <w:ind w:firstLine="426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EF1BBB">
        <w:rPr>
          <w:rFonts w:ascii="Times New Roman" w:eastAsia="Calibri" w:hAnsi="Times New Roman" w:cs="Times New Roman"/>
          <w:b/>
          <w:sz w:val="24"/>
          <w:szCs w:val="24"/>
        </w:rPr>
        <w:t>Содержание обучения</w:t>
      </w:r>
    </w:p>
    <w:p w:rsidR="00A9443C" w:rsidRDefault="00A9443C" w:rsidP="004519FD">
      <w:pPr>
        <w:widowControl w:val="0"/>
        <w:shd w:val="clear" w:color="auto" w:fill="FFFFFF"/>
        <w:suppressAutoHyphens/>
        <w:autoSpaceDE w:val="0"/>
        <w:autoSpaceDN w:val="0"/>
        <w:spacing w:after="0" w:line="276" w:lineRule="auto"/>
        <w:ind w:firstLine="426"/>
        <w:jc w:val="both"/>
        <w:textAlignment w:val="baseline"/>
        <w:rPr>
          <w:rFonts w:ascii="Times New Roman" w:eastAsia="Andale Sans UI" w:hAnsi="Times New Roman" w:cs="Times New Roman"/>
          <w:b/>
          <w:kern w:val="3"/>
          <w:sz w:val="24"/>
          <w:szCs w:val="24"/>
          <w:lang w:eastAsia="ja-JP" w:bidi="fa-IR"/>
        </w:rPr>
      </w:pPr>
      <w:r>
        <w:rPr>
          <w:rFonts w:ascii="Times New Roman" w:eastAsia="Andale Sans UI" w:hAnsi="Times New Roman" w:cs="Times New Roman"/>
          <w:b/>
          <w:kern w:val="3"/>
          <w:sz w:val="24"/>
          <w:szCs w:val="24"/>
          <w:lang w:eastAsia="ja-JP" w:bidi="fa-IR"/>
        </w:rPr>
        <w:t>Тема</w:t>
      </w:r>
      <w:r w:rsidR="00EF1BBB" w:rsidRPr="00EF1BBB">
        <w:rPr>
          <w:rFonts w:ascii="Times New Roman" w:eastAsia="Andale Sans UI" w:hAnsi="Times New Roman" w:cs="Times New Roman"/>
          <w:b/>
          <w:kern w:val="3"/>
          <w:sz w:val="24"/>
          <w:szCs w:val="24"/>
          <w:lang w:eastAsia="ja-JP" w:bidi="fa-IR"/>
        </w:rPr>
        <w:t xml:space="preserve"> </w:t>
      </w:r>
      <w:r w:rsidR="00D06F2F">
        <w:rPr>
          <w:rFonts w:ascii="Times New Roman" w:eastAsia="Andale Sans UI" w:hAnsi="Times New Roman" w:cs="Times New Roman"/>
          <w:b/>
          <w:kern w:val="3"/>
          <w:sz w:val="24"/>
          <w:szCs w:val="24"/>
          <w:lang w:eastAsia="ja-JP" w:bidi="fa-IR"/>
        </w:rPr>
        <w:t>1</w:t>
      </w:r>
      <w:r w:rsidR="00EF1BBB" w:rsidRPr="00EF1BBB">
        <w:rPr>
          <w:rFonts w:ascii="Times New Roman" w:eastAsia="Andale Sans UI" w:hAnsi="Times New Roman" w:cs="Times New Roman"/>
          <w:b/>
          <w:kern w:val="3"/>
          <w:sz w:val="24"/>
          <w:szCs w:val="24"/>
          <w:lang w:val="de-DE" w:eastAsia="ja-JP" w:bidi="fa-IR"/>
        </w:rPr>
        <w:t>.</w:t>
      </w:r>
      <w:r w:rsidR="00EF1BBB" w:rsidRPr="00EF1BBB">
        <w:rPr>
          <w:rFonts w:ascii="Times New Roman" w:eastAsia="Andale Sans UI" w:hAnsi="Times New Roman" w:cs="Times New Roman"/>
          <w:b/>
          <w:kern w:val="3"/>
          <w:sz w:val="24"/>
          <w:szCs w:val="24"/>
          <w:lang w:eastAsia="ja-JP" w:bidi="fa-IR"/>
        </w:rPr>
        <w:t xml:space="preserve"> </w:t>
      </w:r>
      <w:r w:rsidR="00EF1BBB" w:rsidRPr="00EF1BBB">
        <w:rPr>
          <w:rFonts w:ascii="Times New Roman" w:eastAsia="Andale Sans UI" w:hAnsi="Times New Roman" w:cs="Times New Roman"/>
          <w:b/>
          <w:kern w:val="3"/>
          <w:sz w:val="24"/>
          <w:szCs w:val="24"/>
          <w:lang w:val="de-DE" w:eastAsia="ja-JP" w:bidi="fa-IR"/>
        </w:rPr>
        <w:t xml:space="preserve"> </w:t>
      </w:r>
      <w:r>
        <w:rPr>
          <w:rFonts w:ascii="Times New Roman" w:eastAsia="Andale Sans UI" w:hAnsi="Times New Roman" w:cs="Times New Roman"/>
          <w:b/>
          <w:kern w:val="3"/>
          <w:sz w:val="24"/>
          <w:szCs w:val="24"/>
          <w:lang w:eastAsia="ja-JP" w:bidi="fa-IR"/>
        </w:rPr>
        <w:t>Выражения. Тождества. Уравнения</w:t>
      </w:r>
      <w:r w:rsidR="00D06F2F">
        <w:rPr>
          <w:rFonts w:ascii="Times New Roman" w:eastAsia="Andale Sans UI" w:hAnsi="Times New Roman" w:cs="Times New Roman"/>
          <w:b/>
          <w:kern w:val="3"/>
          <w:sz w:val="24"/>
          <w:szCs w:val="24"/>
          <w:lang w:eastAsia="ja-JP" w:bidi="fa-IR"/>
        </w:rPr>
        <w:t xml:space="preserve"> (22 часа)</w:t>
      </w:r>
    </w:p>
    <w:p w:rsidR="00A9443C" w:rsidRDefault="00A9443C" w:rsidP="004519FD">
      <w:pPr>
        <w:widowControl w:val="0"/>
        <w:shd w:val="clear" w:color="auto" w:fill="FFFFFF"/>
        <w:suppressAutoHyphens/>
        <w:autoSpaceDE w:val="0"/>
        <w:autoSpaceDN w:val="0"/>
        <w:spacing w:after="0" w:line="276" w:lineRule="auto"/>
        <w:ind w:firstLine="426"/>
        <w:jc w:val="both"/>
        <w:textAlignment w:val="baseline"/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</w:pPr>
      <w:r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>Числовые в</w:t>
      </w:r>
      <w:r w:rsidRPr="00A9443C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>ыражения.</w:t>
      </w:r>
      <w:r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 xml:space="preserve"> Выражения с одной переменной. Сравнение значений выражений. Свойства действий над числами. Тождества. Тождественные преобразования выражений. Уравнение и его корни. Линейное уравнение с одной переменной. Решение задач с помощью уравнений.</w:t>
      </w:r>
      <w:r w:rsidR="00D06F2F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 xml:space="preserve"> Среднее арифметическое, размах и мода. Медиана как статистическая характеристика.</w:t>
      </w:r>
    </w:p>
    <w:p w:rsidR="00EF1BBB" w:rsidRPr="004519FD" w:rsidRDefault="00D06F2F" w:rsidP="004519FD">
      <w:pPr>
        <w:widowControl w:val="0"/>
        <w:shd w:val="clear" w:color="auto" w:fill="FFFFFF"/>
        <w:suppressAutoHyphens/>
        <w:autoSpaceDE w:val="0"/>
        <w:autoSpaceDN w:val="0"/>
        <w:spacing w:after="0" w:line="276" w:lineRule="auto"/>
        <w:ind w:firstLine="426"/>
        <w:jc w:val="both"/>
        <w:textAlignment w:val="baseline"/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</w:pPr>
      <w:r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>Цель: систематизировать и обобщить сведения о преобразованиях алгебраических выражений и решении уравнений с одной переменной.</w:t>
      </w:r>
    </w:p>
    <w:p w:rsidR="00EF1BBB" w:rsidRPr="00DF5A27" w:rsidRDefault="00D06F2F" w:rsidP="004519FD">
      <w:pPr>
        <w:widowControl w:val="0"/>
        <w:shd w:val="clear" w:color="auto" w:fill="FFFFFF"/>
        <w:suppressAutoHyphens/>
        <w:autoSpaceDE w:val="0"/>
        <w:autoSpaceDN w:val="0"/>
        <w:spacing w:after="0" w:line="276" w:lineRule="auto"/>
        <w:ind w:firstLine="426"/>
        <w:jc w:val="both"/>
        <w:textAlignment w:val="baseline"/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</w:pPr>
      <w:r>
        <w:rPr>
          <w:rFonts w:ascii="Times New Roman" w:eastAsia="Andale Sans UI" w:hAnsi="Times New Roman" w:cs="Times New Roman"/>
          <w:b/>
          <w:kern w:val="3"/>
          <w:sz w:val="24"/>
          <w:szCs w:val="24"/>
          <w:lang w:eastAsia="ja-JP" w:bidi="fa-IR"/>
        </w:rPr>
        <w:t>Тема 2</w:t>
      </w:r>
      <w:r w:rsidR="00EF1BBB" w:rsidRPr="00EF1BBB">
        <w:rPr>
          <w:rFonts w:ascii="Times New Roman" w:eastAsia="Andale Sans UI" w:hAnsi="Times New Roman" w:cs="Times New Roman"/>
          <w:b/>
          <w:kern w:val="3"/>
          <w:sz w:val="24"/>
          <w:szCs w:val="24"/>
          <w:lang w:val="de-DE" w:eastAsia="ja-JP" w:bidi="fa-IR"/>
        </w:rPr>
        <w:t xml:space="preserve">. </w:t>
      </w:r>
      <w:r w:rsidR="00DF5A27">
        <w:rPr>
          <w:rFonts w:ascii="Times New Roman" w:eastAsia="Andale Sans UI" w:hAnsi="Times New Roman" w:cs="Times New Roman"/>
          <w:b/>
          <w:kern w:val="3"/>
          <w:sz w:val="24"/>
          <w:szCs w:val="24"/>
          <w:lang w:eastAsia="ja-JP" w:bidi="fa-IR"/>
        </w:rPr>
        <w:t>Функции (11 часов)</w:t>
      </w:r>
    </w:p>
    <w:p w:rsidR="00DF5A27" w:rsidRDefault="00D06F2F" w:rsidP="004519FD">
      <w:pPr>
        <w:widowControl w:val="0"/>
        <w:shd w:val="clear" w:color="auto" w:fill="FFFFFF"/>
        <w:suppressAutoHyphens/>
        <w:autoSpaceDE w:val="0"/>
        <w:autoSpaceDN w:val="0"/>
        <w:spacing w:after="0" w:line="276" w:lineRule="auto"/>
        <w:ind w:firstLine="426"/>
        <w:jc w:val="both"/>
        <w:textAlignment w:val="baseline"/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</w:pPr>
      <w:r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>Что такое функция. Вычисление значений функции по формуле. График функции. Прямая пропорциональность и ее график</w:t>
      </w:r>
      <w:r w:rsidR="00DF5A27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>.</w:t>
      </w:r>
    </w:p>
    <w:p w:rsidR="00EF1BBB" w:rsidRPr="004519FD" w:rsidRDefault="00DF5A27" w:rsidP="004519FD">
      <w:pPr>
        <w:widowControl w:val="0"/>
        <w:shd w:val="clear" w:color="auto" w:fill="FFFFFF"/>
        <w:suppressAutoHyphens/>
        <w:autoSpaceDE w:val="0"/>
        <w:autoSpaceDN w:val="0"/>
        <w:spacing w:after="0" w:line="276" w:lineRule="auto"/>
        <w:ind w:firstLine="426"/>
        <w:jc w:val="both"/>
        <w:textAlignment w:val="baseline"/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</w:pPr>
      <w:r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>Цель: ознакомить обучающихся с важнейшими функциональными понятиями и с графиками прямой пропорциональности и линейной функции общего вида.</w:t>
      </w:r>
      <w:r w:rsidR="00EF1BBB" w:rsidRPr="00EF1BBB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ab/>
      </w:r>
    </w:p>
    <w:p w:rsidR="00EF1BBB" w:rsidRPr="00DF5A27" w:rsidRDefault="00DF5A27" w:rsidP="004519FD">
      <w:pPr>
        <w:widowControl w:val="0"/>
        <w:shd w:val="clear" w:color="auto" w:fill="FFFFFF"/>
        <w:suppressAutoHyphens/>
        <w:autoSpaceDE w:val="0"/>
        <w:autoSpaceDN w:val="0"/>
        <w:spacing w:after="0" w:line="276" w:lineRule="auto"/>
        <w:ind w:firstLine="426"/>
        <w:jc w:val="both"/>
        <w:textAlignment w:val="baseline"/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</w:pPr>
      <w:r>
        <w:rPr>
          <w:rFonts w:ascii="Times New Roman" w:eastAsia="Andale Sans UI" w:hAnsi="Times New Roman" w:cs="Times New Roman"/>
          <w:b/>
          <w:kern w:val="3"/>
          <w:sz w:val="24"/>
          <w:szCs w:val="24"/>
          <w:lang w:eastAsia="ja-JP" w:bidi="fa-IR"/>
        </w:rPr>
        <w:t>Тема 3</w:t>
      </w:r>
      <w:r w:rsidR="00EF1BBB" w:rsidRPr="00EF1BBB">
        <w:rPr>
          <w:rFonts w:ascii="Times New Roman" w:eastAsia="Andale Sans UI" w:hAnsi="Times New Roman" w:cs="Times New Roman"/>
          <w:b/>
          <w:kern w:val="3"/>
          <w:sz w:val="24"/>
          <w:szCs w:val="24"/>
          <w:lang w:val="de-DE" w:eastAsia="ja-JP" w:bidi="fa-IR"/>
        </w:rPr>
        <w:t xml:space="preserve">. </w:t>
      </w:r>
      <w:r>
        <w:rPr>
          <w:rFonts w:ascii="Times New Roman" w:eastAsia="Andale Sans UI" w:hAnsi="Times New Roman" w:cs="Times New Roman"/>
          <w:b/>
          <w:kern w:val="3"/>
          <w:sz w:val="24"/>
          <w:szCs w:val="24"/>
          <w:lang w:eastAsia="ja-JP" w:bidi="fa-IR"/>
        </w:rPr>
        <w:t>Степень с натуральным показателем (11 часов)</w:t>
      </w:r>
    </w:p>
    <w:p w:rsidR="00DF5A27" w:rsidRDefault="00DF5A27" w:rsidP="004519FD">
      <w:pPr>
        <w:widowControl w:val="0"/>
        <w:shd w:val="clear" w:color="auto" w:fill="FFFFFF"/>
        <w:suppressAutoHyphens/>
        <w:autoSpaceDE w:val="0"/>
        <w:autoSpaceDN w:val="0"/>
        <w:spacing w:after="0" w:line="276" w:lineRule="auto"/>
        <w:ind w:firstLine="426"/>
        <w:jc w:val="both"/>
        <w:textAlignment w:val="baseline"/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</w:pPr>
      <w:r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>Определение степени с натуральным показателем. Умножение и деление степеней. Возведение в степень произведения и степени. Одночлен и его стандартный вид.</w:t>
      </w:r>
      <w:r w:rsidR="00F307A4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 xml:space="preserve"> </w:t>
      </w:r>
      <w:r w:rsidR="005C0E84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 xml:space="preserve">Умножение одночленов. Возведение одночленов в степень. Функции </w:t>
      </w:r>
      <w:r w:rsidR="005C0E84" w:rsidRPr="00DF5A27">
        <w:rPr>
          <w:rFonts w:ascii="Times New Roman" w:hAnsi="Times New Roman" w:cs="Times New Roman"/>
          <w:position w:val="-10"/>
          <w:sz w:val="24"/>
          <w:szCs w:val="24"/>
        </w:rPr>
        <w:object w:dxaOrig="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8pt" o:ole="">
            <v:imagedata r:id="rId6" o:title=""/>
          </v:shape>
          <o:OLEObject Type="Embed" ProgID="Equation.DSMT4" ShapeID="_x0000_i1025" DrawAspect="Content" ObjectID="_1565609603" r:id="rId7"/>
        </w:object>
      </w:r>
      <w:proofErr w:type="gramStart"/>
      <w:r w:rsidR="005C0E84" w:rsidRPr="00DF5A27">
        <w:rPr>
          <w:rFonts w:ascii="Times New Roman" w:hAnsi="Times New Roman" w:cs="Times New Roman"/>
          <w:sz w:val="24"/>
          <w:szCs w:val="24"/>
        </w:rPr>
        <w:t xml:space="preserve">и </w:t>
      </w:r>
      <w:r w:rsidR="005C0E84" w:rsidRPr="00DF5A27">
        <w:rPr>
          <w:rFonts w:ascii="Times New Roman" w:hAnsi="Times New Roman" w:cs="Times New Roman"/>
          <w:position w:val="-10"/>
          <w:sz w:val="24"/>
          <w:szCs w:val="24"/>
        </w:rPr>
        <w:object w:dxaOrig="639" w:dyaOrig="360">
          <v:shape id="_x0000_i1026" type="#_x0000_t75" style="width:32.25pt;height:18pt" o:ole="">
            <v:imagedata r:id="rId8" o:title=""/>
          </v:shape>
          <o:OLEObject Type="Embed" ProgID="Equation.DSMT4" ShapeID="_x0000_i1026" DrawAspect="Content" ObjectID="_1565609604" r:id="rId9"/>
        </w:object>
      </w:r>
      <w:r w:rsidR="00F307A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307A4">
        <w:rPr>
          <w:rFonts w:ascii="Times New Roman" w:hAnsi="Times New Roman" w:cs="Times New Roman"/>
          <w:sz w:val="24"/>
          <w:szCs w:val="24"/>
        </w:rPr>
        <w:t>и</w:t>
      </w:r>
      <w:proofErr w:type="spellEnd"/>
      <w:proofErr w:type="gramEnd"/>
      <w:r w:rsidR="00F307A4">
        <w:rPr>
          <w:rFonts w:ascii="Times New Roman" w:hAnsi="Times New Roman" w:cs="Times New Roman"/>
          <w:sz w:val="24"/>
          <w:szCs w:val="24"/>
        </w:rPr>
        <w:t xml:space="preserve"> их графики.</w:t>
      </w:r>
    </w:p>
    <w:p w:rsidR="00DF5A27" w:rsidRPr="004519FD" w:rsidRDefault="00DF5A27" w:rsidP="004519FD">
      <w:pPr>
        <w:widowControl w:val="0"/>
        <w:shd w:val="clear" w:color="auto" w:fill="FFFFFF"/>
        <w:suppressAutoHyphens/>
        <w:autoSpaceDE w:val="0"/>
        <w:autoSpaceDN w:val="0"/>
        <w:spacing w:after="0" w:line="276" w:lineRule="auto"/>
        <w:ind w:firstLine="426"/>
        <w:jc w:val="both"/>
        <w:textAlignment w:val="baseline"/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</w:pPr>
      <w:r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 xml:space="preserve">Цель: выработать умения: выполнять действия над степенями с натуральным показателем; </w:t>
      </w:r>
      <w:r w:rsidR="00F307A4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 xml:space="preserve">выполнять умножение одночленов и возведение одночленов в степень; </w:t>
      </w:r>
      <w:r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 xml:space="preserve">строить и читать графики функций </w:t>
      </w:r>
      <w:r w:rsidRPr="00DF5A27">
        <w:rPr>
          <w:rFonts w:ascii="Times New Roman" w:hAnsi="Times New Roman" w:cs="Times New Roman"/>
          <w:position w:val="-10"/>
          <w:sz w:val="24"/>
          <w:szCs w:val="24"/>
        </w:rPr>
        <w:object w:dxaOrig="660" w:dyaOrig="360">
          <v:shape id="_x0000_i1027" type="#_x0000_t75" style="width:33pt;height:18pt" o:ole="">
            <v:imagedata r:id="rId6" o:title=""/>
          </v:shape>
          <o:OLEObject Type="Embed" ProgID="Equation.DSMT4" ShapeID="_x0000_i1027" DrawAspect="Content" ObjectID="_1565609605" r:id="rId10"/>
        </w:object>
      </w:r>
      <w:proofErr w:type="gramStart"/>
      <w:r w:rsidRPr="00DF5A27">
        <w:rPr>
          <w:rFonts w:ascii="Times New Roman" w:hAnsi="Times New Roman" w:cs="Times New Roman"/>
          <w:sz w:val="24"/>
          <w:szCs w:val="24"/>
        </w:rPr>
        <w:t xml:space="preserve">и </w:t>
      </w:r>
      <w:r w:rsidRPr="00DF5A27">
        <w:rPr>
          <w:rFonts w:ascii="Times New Roman" w:hAnsi="Times New Roman" w:cs="Times New Roman"/>
          <w:position w:val="-10"/>
          <w:sz w:val="24"/>
          <w:szCs w:val="24"/>
        </w:rPr>
        <w:object w:dxaOrig="639" w:dyaOrig="360">
          <v:shape id="_x0000_i1028" type="#_x0000_t75" style="width:32.25pt;height:18pt" o:ole="">
            <v:imagedata r:id="rId8" o:title=""/>
          </v:shape>
          <o:OLEObject Type="Embed" ProgID="Equation.DSMT4" ShapeID="_x0000_i1028" DrawAspect="Content" ObjectID="_1565609606" r:id="rId11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EF1BBB" w:rsidRPr="00DF5A27" w:rsidRDefault="00DF5A27" w:rsidP="00623E35">
      <w:pPr>
        <w:widowControl w:val="0"/>
        <w:shd w:val="clear" w:color="auto" w:fill="FFFFFF"/>
        <w:suppressAutoHyphens/>
        <w:autoSpaceDE w:val="0"/>
        <w:autoSpaceDN w:val="0"/>
        <w:spacing w:after="0" w:line="276" w:lineRule="auto"/>
        <w:ind w:firstLine="426"/>
        <w:jc w:val="both"/>
        <w:textAlignment w:val="baseline"/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</w:pPr>
      <w:r>
        <w:rPr>
          <w:rFonts w:ascii="Times New Roman" w:eastAsia="Andale Sans UI" w:hAnsi="Times New Roman" w:cs="Times New Roman"/>
          <w:b/>
          <w:kern w:val="3"/>
          <w:sz w:val="24"/>
          <w:szCs w:val="24"/>
          <w:lang w:eastAsia="ja-JP" w:bidi="fa-IR"/>
        </w:rPr>
        <w:t>Тема 4</w:t>
      </w:r>
      <w:r w:rsidR="00EF1BBB" w:rsidRPr="00EF1BBB">
        <w:rPr>
          <w:rFonts w:ascii="Times New Roman" w:eastAsia="Andale Sans UI" w:hAnsi="Times New Roman" w:cs="Times New Roman"/>
          <w:b/>
          <w:kern w:val="3"/>
          <w:sz w:val="24"/>
          <w:szCs w:val="24"/>
          <w:lang w:val="de-DE" w:eastAsia="ja-JP" w:bidi="fa-IR"/>
        </w:rPr>
        <w:t xml:space="preserve">. </w:t>
      </w:r>
      <w:r>
        <w:rPr>
          <w:rFonts w:ascii="Times New Roman" w:eastAsia="Andale Sans UI" w:hAnsi="Times New Roman" w:cs="Times New Roman"/>
          <w:b/>
          <w:bCs/>
          <w:kern w:val="3"/>
          <w:sz w:val="24"/>
          <w:szCs w:val="24"/>
          <w:lang w:eastAsia="ja-JP" w:bidi="fa-IR"/>
        </w:rPr>
        <w:t>Многочлены (17 часов)</w:t>
      </w:r>
    </w:p>
    <w:p w:rsidR="00F307A4" w:rsidRPr="00F307A4" w:rsidRDefault="00F307A4" w:rsidP="00623E35">
      <w:pPr>
        <w:widowControl w:val="0"/>
        <w:shd w:val="clear" w:color="auto" w:fill="FFFFFF"/>
        <w:suppressAutoHyphens/>
        <w:autoSpaceDE w:val="0"/>
        <w:autoSpaceDN w:val="0"/>
        <w:spacing w:after="0" w:line="276" w:lineRule="auto"/>
        <w:ind w:firstLine="426"/>
        <w:jc w:val="both"/>
        <w:textAlignment w:val="baseline"/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</w:pPr>
      <w:r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>Многочлен и его стандартный вид. Сложение и вычитание многочленов. Умножение одночлена на многочлен. Вынесение общего множителя за скобки. Умножение многочлена на многочлен. Разложение многочлена на множители способом группировки.</w:t>
      </w:r>
    </w:p>
    <w:p w:rsidR="00EF1BBB" w:rsidRPr="00777797" w:rsidRDefault="00F307A4" w:rsidP="00623E35">
      <w:pPr>
        <w:widowControl w:val="0"/>
        <w:shd w:val="clear" w:color="auto" w:fill="FFFFFF"/>
        <w:suppressAutoHyphens/>
        <w:autoSpaceDE w:val="0"/>
        <w:autoSpaceDN w:val="0"/>
        <w:spacing w:after="0" w:line="276" w:lineRule="auto"/>
        <w:ind w:firstLine="426"/>
        <w:jc w:val="both"/>
        <w:textAlignment w:val="baseline"/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</w:pPr>
      <w:r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>Цель: выработать умения</w:t>
      </w:r>
      <w:r w:rsidR="00B449AF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>: приводить многочлен к стандартному виду; выполнять сложение и вычитание многочлена, умножение многочлена на одночлен и на многочлен</w:t>
      </w:r>
      <w:r w:rsidR="00777797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 xml:space="preserve"> разложение многочлена на множители, используя вынесение общего множителя за скобки </w:t>
      </w:r>
      <w:r w:rsidR="00777797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lastRenderedPageBreak/>
        <w:t>и способ группировки.</w:t>
      </w:r>
    </w:p>
    <w:p w:rsidR="00017FA1" w:rsidRDefault="00017FA1" w:rsidP="00EF1BBB">
      <w:pPr>
        <w:widowControl w:val="0"/>
        <w:shd w:val="clear" w:color="auto" w:fill="FFFFFF"/>
        <w:suppressAutoHyphens/>
        <w:autoSpaceDE w:val="0"/>
        <w:autoSpaceDN w:val="0"/>
        <w:spacing w:after="0" w:line="240" w:lineRule="auto"/>
        <w:ind w:firstLine="426"/>
        <w:jc w:val="both"/>
        <w:textAlignment w:val="baseline"/>
        <w:rPr>
          <w:rFonts w:ascii="Times New Roman" w:eastAsia="Andale Sans UI" w:hAnsi="Times New Roman" w:cs="Times New Roman"/>
          <w:b/>
          <w:kern w:val="3"/>
          <w:sz w:val="24"/>
          <w:szCs w:val="24"/>
          <w:lang w:eastAsia="ja-JP" w:bidi="fa-IR"/>
        </w:rPr>
      </w:pPr>
      <w:r>
        <w:rPr>
          <w:rFonts w:ascii="Times New Roman" w:eastAsia="Andale Sans UI" w:hAnsi="Times New Roman" w:cs="Times New Roman"/>
          <w:b/>
          <w:kern w:val="3"/>
          <w:sz w:val="24"/>
          <w:szCs w:val="24"/>
          <w:lang w:eastAsia="ja-JP" w:bidi="fa-IR"/>
        </w:rPr>
        <w:t>Тема 5. Формулы сокращенного умножения (19 часов)</w:t>
      </w:r>
    </w:p>
    <w:p w:rsidR="00017FA1" w:rsidRDefault="00017FA1" w:rsidP="00623E35">
      <w:pPr>
        <w:widowControl w:val="0"/>
        <w:shd w:val="clear" w:color="auto" w:fill="FFFFFF"/>
        <w:suppressAutoHyphens/>
        <w:autoSpaceDE w:val="0"/>
        <w:autoSpaceDN w:val="0"/>
        <w:spacing w:after="0" w:line="276" w:lineRule="auto"/>
        <w:ind w:firstLine="426"/>
        <w:jc w:val="both"/>
        <w:textAlignment w:val="baseline"/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</w:pPr>
      <w:r w:rsidRPr="00017FA1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>Возведение в квадрат и в куб суммы и разности двух выражений</w:t>
      </w:r>
      <w:r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>. Разложение на множители с помощью формул квадрата суммы и квадрата разности. Умножение разности двух выражений на их сумму. Разложение разности квадратов на множители. Разложение на множители суммы и разности кубов. Преобразование целого выражения в многочлен. Применение различных способов для разложения на множители.</w:t>
      </w:r>
    </w:p>
    <w:p w:rsidR="00EF1BBB" w:rsidRPr="004519FD" w:rsidRDefault="00017FA1" w:rsidP="004519FD">
      <w:pPr>
        <w:widowControl w:val="0"/>
        <w:shd w:val="clear" w:color="auto" w:fill="FFFFFF"/>
        <w:suppressAutoHyphens/>
        <w:autoSpaceDE w:val="0"/>
        <w:autoSpaceDN w:val="0"/>
        <w:spacing w:after="0" w:line="276" w:lineRule="auto"/>
        <w:ind w:firstLine="426"/>
        <w:jc w:val="both"/>
        <w:textAlignment w:val="baseline"/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</w:pPr>
      <w:r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>Цель: выработать умения применять формулы сокращенного умножения в преобразованиях целых выражений в многочлены и в разложении многочленов на множители.</w:t>
      </w:r>
    </w:p>
    <w:p w:rsidR="00623E35" w:rsidRPr="00623E35" w:rsidRDefault="00623E35" w:rsidP="005832B3">
      <w:pPr>
        <w:widowControl w:val="0"/>
        <w:shd w:val="clear" w:color="auto" w:fill="FFFFFF"/>
        <w:suppressAutoHyphens/>
        <w:autoSpaceDE w:val="0"/>
        <w:autoSpaceDN w:val="0"/>
        <w:spacing w:after="0" w:line="276" w:lineRule="auto"/>
        <w:ind w:firstLine="426"/>
        <w:jc w:val="both"/>
        <w:textAlignment w:val="baseline"/>
        <w:rPr>
          <w:rFonts w:ascii="Times New Roman" w:eastAsia="Andale Sans UI" w:hAnsi="Times New Roman" w:cs="Times New Roman"/>
          <w:b/>
          <w:kern w:val="3"/>
          <w:sz w:val="24"/>
          <w:szCs w:val="24"/>
          <w:lang w:eastAsia="ja-JP" w:bidi="fa-IR"/>
        </w:rPr>
      </w:pPr>
      <w:r>
        <w:rPr>
          <w:rFonts w:ascii="Times New Roman" w:eastAsia="Andale Sans UI" w:hAnsi="Times New Roman" w:cs="Times New Roman"/>
          <w:b/>
          <w:kern w:val="3"/>
          <w:sz w:val="24"/>
          <w:szCs w:val="24"/>
          <w:lang w:eastAsia="ja-JP" w:bidi="fa-IR"/>
        </w:rPr>
        <w:t>Тема 5. Системы линейных уравнений (16 часов)</w:t>
      </w:r>
    </w:p>
    <w:p w:rsidR="00623E35" w:rsidRDefault="00623E35" w:rsidP="005832B3">
      <w:pPr>
        <w:widowControl w:val="0"/>
        <w:shd w:val="clear" w:color="auto" w:fill="FFFFFF"/>
        <w:suppressAutoHyphens/>
        <w:autoSpaceDE w:val="0"/>
        <w:autoSpaceDN w:val="0"/>
        <w:spacing w:after="0" w:line="276" w:lineRule="auto"/>
        <w:ind w:firstLine="426"/>
        <w:jc w:val="both"/>
        <w:textAlignment w:val="baseline"/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</w:pPr>
      <w:r w:rsidRPr="00623E35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>Линейное уравнение с двумя переменными</w:t>
      </w:r>
      <w:r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>. График линейного уравнения с двумя переменными. Системы линейных уравнений с двумя переменными. Способ подстановки. Способ сложения. Решение задач с помощью систем уравнений.</w:t>
      </w:r>
    </w:p>
    <w:p w:rsidR="00EF1BBB" w:rsidRPr="004519FD" w:rsidRDefault="00623E35" w:rsidP="004519FD">
      <w:pPr>
        <w:widowControl w:val="0"/>
        <w:shd w:val="clear" w:color="auto" w:fill="FFFFFF"/>
        <w:suppressAutoHyphens/>
        <w:autoSpaceDE w:val="0"/>
        <w:autoSpaceDN w:val="0"/>
        <w:spacing w:after="0" w:line="276" w:lineRule="auto"/>
        <w:ind w:firstLine="426"/>
        <w:jc w:val="both"/>
        <w:textAlignment w:val="baseline"/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</w:pPr>
      <w:r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>Цель: ознакомить обучающихся со способами решения систем линейных уравнений с двумя переменными; выработать умения решать системы линейных уравнений с двумя переменными и применять их при решении текстовых задач.</w:t>
      </w:r>
    </w:p>
    <w:p w:rsidR="00623E35" w:rsidRDefault="00623E35" w:rsidP="005832B3">
      <w:pPr>
        <w:widowControl w:val="0"/>
        <w:suppressAutoHyphens/>
        <w:autoSpaceDN w:val="0"/>
        <w:spacing w:after="0" w:line="276" w:lineRule="auto"/>
        <w:ind w:firstLine="426"/>
        <w:jc w:val="both"/>
        <w:textAlignment w:val="baseline"/>
        <w:rPr>
          <w:rFonts w:ascii="Times New Roman" w:eastAsia="Andale Sans UI" w:hAnsi="Times New Roman" w:cs="Times New Roman"/>
          <w:b/>
          <w:kern w:val="3"/>
          <w:sz w:val="24"/>
          <w:szCs w:val="24"/>
          <w:lang w:eastAsia="ja-JP" w:bidi="fa-IR"/>
        </w:rPr>
      </w:pPr>
      <w:r>
        <w:rPr>
          <w:rFonts w:ascii="Times New Roman" w:eastAsia="Andale Sans UI" w:hAnsi="Times New Roman" w:cs="Times New Roman"/>
          <w:b/>
          <w:kern w:val="3"/>
          <w:sz w:val="24"/>
          <w:szCs w:val="24"/>
          <w:lang w:eastAsia="ja-JP" w:bidi="fa-IR"/>
        </w:rPr>
        <w:t>Повторение курса алгебры 7 класса. (6 часов)</w:t>
      </w:r>
    </w:p>
    <w:p w:rsidR="00623E35" w:rsidRPr="005832B3" w:rsidRDefault="00623E35" w:rsidP="005832B3">
      <w:pPr>
        <w:widowControl w:val="0"/>
        <w:suppressAutoHyphens/>
        <w:autoSpaceDN w:val="0"/>
        <w:spacing w:after="0" w:line="276" w:lineRule="auto"/>
        <w:ind w:firstLine="426"/>
        <w:jc w:val="both"/>
        <w:textAlignment w:val="baseline"/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</w:pPr>
      <w:r w:rsidRPr="005832B3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 xml:space="preserve">Функции. </w:t>
      </w:r>
      <w:r w:rsidR="005832B3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 xml:space="preserve">Степень с натуральным показателем. </w:t>
      </w:r>
      <w:r w:rsidR="005832B3" w:rsidRPr="005832B3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 xml:space="preserve">Многочлены. </w:t>
      </w:r>
      <w:r w:rsidRPr="005832B3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>Формулы сокращенного умножения.</w:t>
      </w:r>
      <w:r w:rsidR="005832B3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 xml:space="preserve"> Итоговый зачет. Итоговая контрольная работа (2 часа).</w:t>
      </w:r>
    </w:p>
    <w:p w:rsidR="005832B3" w:rsidRPr="005832B3" w:rsidRDefault="005832B3" w:rsidP="005832B3">
      <w:pPr>
        <w:spacing w:after="0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832B3" w:rsidRPr="005832B3" w:rsidRDefault="005832B3" w:rsidP="005832B3">
      <w:pPr>
        <w:spacing w:after="0" w:line="276" w:lineRule="auto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832B3">
        <w:rPr>
          <w:rFonts w:ascii="Times New Roman" w:hAnsi="Times New Roman" w:cs="Times New Roman"/>
          <w:b/>
          <w:sz w:val="24"/>
          <w:szCs w:val="24"/>
        </w:rPr>
        <w:t>Планируемые результаты изучений курса алгебры в 7 классе:</w:t>
      </w:r>
    </w:p>
    <w:p w:rsidR="005832B3" w:rsidRPr="005832B3" w:rsidRDefault="005832B3" w:rsidP="005832B3">
      <w:pPr>
        <w:spacing w:after="0" w:line="276" w:lineRule="auto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832B3">
        <w:rPr>
          <w:rFonts w:ascii="Times New Roman" w:hAnsi="Times New Roman" w:cs="Times New Roman"/>
          <w:b/>
          <w:sz w:val="24"/>
          <w:szCs w:val="24"/>
        </w:rPr>
        <w:t>Рациональные числа</w:t>
      </w:r>
    </w:p>
    <w:p w:rsidR="005832B3" w:rsidRPr="000A2588" w:rsidRDefault="005832B3" w:rsidP="005832B3">
      <w:pPr>
        <w:spacing w:after="0" w:line="276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 xml:space="preserve">Выпускник научится: </w:t>
      </w:r>
    </w:p>
    <w:p w:rsidR="005832B3" w:rsidRPr="000A2588" w:rsidRDefault="005832B3" w:rsidP="005832B3">
      <w:pPr>
        <w:spacing w:after="0" w:line="276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 xml:space="preserve">1) понимать особенности десятичной системы счисления; </w:t>
      </w:r>
    </w:p>
    <w:p w:rsidR="005832B3" w:rsidRPr="000A2588" w:rsidRDefault="005832B3" w:rsidP="005832B3">
      <w:pPr>
        <w:spacing w:after="0" w:line="276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>2) владеть понятиями, св</w:t>
      </w:r>
      <w:r>
        <w:rPr>
          <w:rFonts w:ascii="Times New Roman" w:hAnsi="Times New Roman" w:cs="Times New Roman"/>
          <w:sz w:val="24"/>
          <w:szCs w:val="24"/>
        </w:rPr>
        <w:t>язанными с делимостью натураль</w:t>
      </w:r>
      <w:r w:rsidRPr="000A2588">
        <w:rPr>
          <w:rFonts w:ascii="Times New Roman" w:hAnsi="Times New Roman" w:cs="Times New Roman"/>
          <w:sz w:val="24"/>
          <w:szCs w:val="24"/>
        </w:rPr>
        <w:t xml:space="preserve">ных чисел; </w:t>
      </w:r>
    </w:p>
    <w:p w:rsidR="005832B3" w:rsidRPr="000A2588" w:rsidRDefault="005832B3" w:rsidP="005832B3">
      <w:pPr>
        <w:spacing w:after="0" w:line="276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>3) выражать числа в экв</w:t>
      </w:r>
      <w:r>
        <w:rPr>
          <w:rFonts w:ascii="Times New Roman" w:hAnsi="Times New Roman" w:cs="Times New Roman"/>
          <w:sz w:val="24"/>
          <w:szCs w:val="24"/>
        </w:rPr>
        <w:t>ивалентных формах, выбирая наи</w:t>
      </w:r>
      <w:r w:rsidRPr="000A2588">
        <w:rPr>
          <w:rFonts w:ascii="Times New Roman" w:hAnsi="Times New Roman" w:cs="Times New Roman"/>
          <w:sz w:val="24"/>
          <w:szCs w:val="24"/>
        </w:rPr>
        <w:t xml:space="preserve">более подходящую в зависимости от конкретной ситуации; </w:t>
      </w:r>
    </w:p>
    <w:p w:rsidR="005832B3" w:rsidRPr="000A2588" w:rsidRDefault="005832B3" w:rsidP="005832B3">
      <w:pPr>
        <w:spacing w:after="0" w:line="276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>4) сравнивать и упорядочивать рациональные числа;</w:t>
      </w:r>
    </w:p>
    <w:p w:rsidR="005832B3" w:rsidRPr="000A2588" w:rsidRDefault="005832B3" w:rsidP="005832B3">
      <w:pPr>
        <w:spacing w:after="0" w:line="276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 xml:space="preserve"> 5) выполнять вычислен</w:t>
      </w:r>
      <w:r>
        <w:rPr>
          <w:rFonts w:ascii="Times New Roman" w:hAnsi="Times New Roman" w:cs="Times New Roman"/>
          <w:sz w:val="24"/>
          <w:szCs w:val="24"/>
        </w:rPr>
        <w:t>ия с рациональными числами, со</w:t>
      </w:r>
      <w:r w:rsidRPr="000A2588">
        <w:rPr>
          <w:rFonts w:ascii="Times New Roman" w:hAnsi="Times New Roman" w:cs="Times New Roman"/>
          <w:sz w:val="24"/>
          <w:szCs w:val="24"/>
        </w:rPr>
        <w:t xml:space="preserve">четая устные и письменные приёмы вычислений, применять калькулятор; </w:t>
      </w:r>
    </w:p>
    <w:p w:rsidR="005832B3" w:rsidRPr="000A2588" w:rsidRDefault="005832B3" w:rsidP="005832B3">
      <w:pPr>
        <w:spacing w:after="0" w:line="276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 xml:space="preserve">6) использовать понятия </w:t>
      </w:r>
      <w:r>
        <w:rPr>
          <w:rFonts w:ascii="Times New Roman" w:hAnsi="Times New Roman" w:cs="Times New Roman"/>
          <w:sz w:val="24"/>
          <w:szCs w:val="24"/>
        </w:rPr>
        <w:t>и умения, связанные с пропорци</w:t>
      </w:r>
      <w:r w:rsidRPr="000A2588">
        <w:rPr>
          <w:rFonts w:ascii="Times New Roman" w:hAnsi="Times New Roman" w:cs="Times New Roman"/>
          <w:sz w:val="24"/>
          <w:szCs w:val="24"/>
        </w:rPr>
        <w:t>ональностью величин, про</w:t>
      </w:r>
      <w:r>
        <w:rPr>
          <w:rFonts w:ascii="Times New Roman" w:hAnsi="Times New Roman" w:cs="Times New Roman"/>
          <w:sz w:val="24"/>
          <w:szCs w:val="24"/>
        </w:rPr>
        <w:t>центами в ходе решения математи</w:t>
      </w:r>
      <w:r w:rsidRPr="000A2588">
        <w:rPr>
          <w:rFonts w:ascii="Times New Roman" w:hAnsi="Times New Roman" w:cs="Times New Roman"/>
          <w:sz w:val="24"/>
          <w:szCs w:val="24"/>
        </w:rPr>
        <w:t>ческих задач и задач из с</w:t>
      </w:r>
      <w:r>
        <w:rPr>
          <w:rFonts w:ascii="Times New Roman" w:hAnsi="Times New Roman" w:cs="Times New Roman"/>
          <w:sz w:val="24"/>
          <w:szCs w:val="24"/>
        </w:rPr>
        <w:t>межных предметов, выполнять не</w:t>
      </w:r>
      <w:r w:rsidRPr="000A2588">
        <w:rPr>
          <w:rFonts w:ascii="Times New Roman" w:hAnsi="Times New Roman" w:cs="Times New Roman"/>
          <w:sz w:val="24"/>
          <w:szCs w:val="24"/>
        </w:rPr>
        <w:t xml:space="preserve">сложные практические расчёты. </w:t>
      </w:r>
    </w:p>
    <w:p w:rsidR="005832B3" w:rsidRPr="005832B3" w:rsidRDefault="005832B3" w:rsidP="005832B3">
      <w:pPr>
        <w:spacing w:after="0" w:line="276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832B3">
        <w:rPr>
          <w:rFonts w:ascii="Times New Roman" w:hAnsi="Times New Roman" w:cs="Times New Roman"/>
          <w:i/>
          <w:sz w:val="24"/>
          <w:szCs w:val="24"/>
        </w:rPr>
        <w:t>Выпускник получит возможность:</w:t>
      </w:r>
    </w:p>
    <w:p w:rsidR="005832B3" w:rsidRPr="005832B3" w:rsidRDefault="005832B3" w:rsidP="005832B3">
      <w:pPr>
        <w:spacing w:after="0" w:line="276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832B3">
        <w:rPr>
          <w:rFonts w:ascii="Times New Roman" w:hAnsi="Times New Roman" w:cs="Times New Roman"/>
          <w:i/>
          <w:sz w:val="24"/>
          <w:szCs w:val="24"/>
        </w:rPr>
        <w:t xml:space="preserve"> 7) познакомиться с позиционными системами счисления с основаниями, отличными от 10; </w:t>
      </w:r>
    </w:p>
    <w:p w:rsidR="005832B3" w:rsidRPr="005832B3" w:rsidRDefault="005832B3" w:rsidP="005832B3">
      <w:pPr>
        <w:spacing w:after="0" w:line="276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832B3">
        <w:rPr>
          <w:rFonts w:ascii="Times New Roman" w:hAnsi="Times New Roman" w:cs="Times New Roman"/>
          <w:i/>
          <w:sz w:val="24"/>
          <w:szCs w:val="24"/>
        </w:rPr>
        <w:t xml:space="preserve">8) углубить и развить представления о натуральных </w:t>
      </w:r>
      <w:r>
        <w:rPr>
          <w:rFonts w:ascii="Times New Roman" w:hAnsi="Times New Roman" w:cs="Times New Roman"/>
          <w:i/>
          <w:sz w:val="24"/>
          <w:szCs w:val="24"/>
        </w:rPr>
        <w:t>чис</w:t>
      </w:r>
      <w:r w:rsidRPr="005832B3">
        <w:rPr>
          <w:rFonts w:ascii="Times New Roman" w:hAnsi="Times New Roman" w:cs="Times New Roman"/>
          <w:i/>
          <w:sz w:val="24"/>
          <w:szCs w:val="24"/>
        </w:rPr>
        <w:t xml:space="preserve">лах и свойствах делимости; </w:t>
      </w:r>
    </w:p>
    <w:p w:rsidR="005832B3" w:rsidRPr="005832B3" w:rsidRDefault="005832B3" w:rsidP="005832B3">
      <w:pPr>
        <w:spacing w:after="0" w:line="276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832B3">
        <w:rPr>
          <w:rFonts w:ascii="Times New Roman" w:hAnsi="Times New Roman" w:cs="Times New Roman"/>
          <w:i/>
          <w:sz w:val="24"/>
          <w:szCs w:val="24"/>
        </w:rPr>
        <w:t>9) научиться использовать приёмы, рационализирующие вычисления, приобрести п</w:t>
      </w:r>
      <w:r>
        <w:rPr>
          <w:rFonts w:ascii="Times New Roman" w:hAnsi="Times New Roman" w:cs="Times New Roman"/>
          <w:i/>
          <w:sz w:val="24"/>
          <w:szCs w:val="24"/>
        </w:rPr>
        <w:t>ривычку контролировать вычисле</w:t>
      </w:r>
      <w:r w:rsidRPr="005832B3">
        <w:rPr>
          <w:rFonts w:ascii="Times New Roman" w:hAnsi="Times New Roman" w:cs="Times New Roman"/>
          <w:i/>
          <w:sz w:val="24"/>
          <w:szCs w:val="24"/>
        </w:rPr>
        <w:t xml:space="preserve">ния, выбирая подходящий для ситуации способ. </w:t>
      </w:r>
    </w:p>
    <w:p w:rsidR="005832B3" w:rsidRDefault="005832B3" w:rsidP="005832B3">
      <w:pPr>
        <w:spacing w:after="0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Алгебраические выражения</w:t>
      </w:r>
    </w:p>
    <w:p w:rsidR="005832B3" w:rsidRPr="000A2588" w:rsidRDefault="005832B3" w:rsidP="005832B3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 xml:space="preserve">Выпускник научится: </w:t>
      </w:r>
    </w:p>
    <w:p w:rsidR="005832B3" w:rsidRPr="000A2588" w:rsidRDefault="005832B3" w:rsidP="005832B3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>1) владеть понятиями «то</w:t>
      </w:r>
      <w:r>
        <w:rPr>
          <w:rFonts w:ascii="Times New Roman" w:hAnsi="Times New Roman" w:cs="Times New Roman"/>
          <w:sz w:val="24"/>
          <w:szCs w:val="24"/>
        </w:rPr>
        <w:t>ждество», «тождественное преоб</w:t>
      </w:r>
      <w:r w:rsidRPr="000A2588">
        <w:rPr>
          <w:rFonts w:ascii="Times New Roman" w:hAnsi="Times New Roman" w:cs="Times New Roman"/>
          <w:sz w:val="24"/>
          <w:szCs w:val="24"/>
        </w:rPr>
        <w:t>разование», решать задачи, с</w:t>
      </w:r>
      <w:r>
        <w:rPr>
          <w:rFonts w:ascii="Times New Roman" w:hAnsi="Times New Roman" w:cs="Times New Roman"/>
          <w:sz w:val="24"/>
          <w:szCs w:val="24"/>
        </w:rPr>
        <w:t>одержащие буквенные данные; ра</w:t>
      </w:r>
      <w:r w:rsidRPr="000A2588">
        <w:rPr>
          <w:rFonts w:ascii="Times New Roman" w:hAnsi="Times New Roman" w:cs="Times New Roman"/>
          <w:sz w:val="24"/>
          <w:szCs w:val="24"/>
        </w:rPr>
        <w:t xml:space="preserve">ботать с формулами; </w:t>
      </w:r>
    </w:p>
    <w:p w:rsidR="005832B3" w:rsidRPr="000A2588" w:rsidRDefault="005832B3" w:rsidP="005832B3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>2) выполнять преобразов</w:t>
      </w:r>
      <w:r>
        <w:rPr>
          <w:rFonts w:ascii="Times New Roman" w:hAnsi="Times New Roman" w:cs="Times New Roman"/>
          <w:sz w:val="24"/>
          <w:szCs w:val="24"/>
        </w:rPr>
        <w:t>ания выражений, содержащих сте</w:t>
      </w:r>
      <w:r w:rsidRPr="000A2588">
        <w:rPr>
          <w:rFonts w:ascii="Times New Roman" w:hAnsi="Times New Roman" w:cs="Times New Roman"/>
          <w:sz w:val="24"/>
          <w:szCs w:val="24"/>
        </w:rPr>
        <w:t xml:space="preserve">пени с </w:t>
      </w:r>
      <w:r>
        <w:rPr>
          <w:rFonts w:ascii="Times New Roman" w:hAnsi="Times New Roman" w:cs="Times New Roman"/>
          <w:sz w:val="24"/>
          <w:szCs w:val="24"/>
        </w:rPr>
        <w:t xml:space="preserve">натуральными </w:t>
      </w:r>
      <w:r w:rsidRPr="000A2588">
        <w:rPr>
          <w:rFonts w:ascii="Times New Roman" w:hAnsi="Times New Roman" w:cs="Times New Roman"/>
          <w:sz w:val="24"/>
          <w:szCs w:val="24"/>
        </w:rPr>
        <w:t xml:space="preserve">показателями; </w:t>
      </w:r>
    </w:p>
    <w:p w:rsidR="005832B3" w:rsidRPr="000A2588" w:rsidRDefault="005832B3" w:rsidP="005832B3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lastRenderedPageBreak/>
        <w:t>3) выполнять тождеств</w:t>
      </w:r>
      <w:r>
        <w:rPr>
          <w:rFonts w:ascii="Times New Roman" w:hAnsi="Times New Roman" w:cs="Times New Roman"/>
          <w:sz w:val="24"/>
          <w:szCs w:val="24"/>
        </w:rPr>
        <w:t>енные преобразования рациональ</w:t>
      </w:r>
      <w:r w:rsidRPr="000A2588">
        <w:rPr>
          <w:rFonts w:ascii="Times New Roman" w:hAnsi="Times New Roman" w:cs="Times New Roman"/>
          <w:sz w:val="24"/>
          <w:szCs w:val="24"/>
        </w:rPr>
        <w:t xml:space="preserve">ных выражений на основе правил действий над многочленами и алгебраическими дробями; </w:t>
      </w:r>
    </w:p>
    <w:p w:rsidR="005832B3" w:rsidRPr="000A2588" w:rsidRDefault="005832B3" w:rsidP="005832B3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 xml:space="preserve">4) выполнять разложение многочленов на множители. </w:t>
      </w:r>
    </w:p>
    <w:p w:rsidR="005832B3" w:rsidRPr="005832B3" w:rsidRDefault="005832B3" w:rsidP="005832B3">
      <w:pPr>
        <w:spacing w:after="0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832B3">
        <w:rPr>
          <w:rFonts w:ascii="Times New Roman" w:hAnsi="Times New Roman" w:cs="Times New Roman"/>
          <w:i/>
          <w:sz w:val="24"/>
          <w:szCs w:val="24"/>
        </w:rPr>
        <w:t xml:space="preserve">Выпускник получит возможность: </w:t>
      </w:r>
    </w:p>
    <w:p w:rsidR="005832B3" w:rsidRPr="005832B3" w:rsidRDefault="005832B3" w:rsidP="005832B3">
      <w:pPr>
        <w:spacing w:after="0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832B3">
        <w:rPr>
          <w:rFonts w:ascii="Times New Roman" w:hAnsi="Times New Roman" w:cs="Times New Roman"/>
          <w:i/>
          <w:sz w:val="24"/>
          <w:szCs w:val="24"/>
        </w:rPr>
        <w:t xml:space="preserve">5) научиться выполнять многошаговые преобразования рациональных выражений, применяя широкий набор способов и приёмов; </w:t>
      </w:r>
    </w:p>
    <w:p w:rsidR="005832B3" w:rsidRPr="005832B3" w:rsidRDefault="005832B3" w:rsidP="005832B3">
      <w:pPr>
        <w:spacing w:after="0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832B3">
        <w:rPr>
          <w:rFonts w:ascii="Times New Roman" w:hAnsi="Times New Roman" w:cs="Times New Roman"/>
          <w:i/>
          <w:sz w:val="24"/>
          <w:szCs w:val="24"/>
        </w:rPr>
        <w:t>6) применять тождест</w:t>
      </w:r>
      <w:r>
        <w:rPr>
          <w:rFonts w:ascii="Times New Roman" w:hAnsi="Times New Roman" w:cs="Times New Roman"/>
          <w:i/>
          <w:sz w:val="24"/>
          <w:szCs w:val="24"/>
        </w:rPr>
        <w:t>венные преобразования для реше</w:t>
      </w:r>
      <w:r w:rsidRPr="005832B3">
        <w:rPr>
          <w:rFonts w:ascii="Times New Roman" w:hAnsi="Times New Roman" w:cs="Times New Roman"/>
          <w:i/>
          <w:sz w:val="24"/>
          <w:szCs w:val="24"/>
        </w:rPr>
        <w:t>ния задач из различных ра</w:t>
      </w:r>
      <w:r>
        <w:rPr>
          <w:rFonts w:ascii="Times New Roman" w:hAnsi="Times New Roman" w:cs="Times New Roman"/>
          <w:i/>
          <w:sz w:val="24"/>
          <w:szCs w:val="24"/>
        </w:rPr>
        <w:t>зделов курса (например, для на</w:t>
      </w:r>
      <w:r w:rsidRPr="005832B3">
        <w:rPr>
          <w:rFonts w:ascii="Times New Roman" w:hAnsi="Times New Roman" w:cs="Times New Roman"/>
          <w:i/>
          <w:sz w:val="24"/>
          <w:szCs w:val="24"/>
        </w:rPr>
        <w:t xml:space="preserve">хождения наибольшего/наименьшего значения выражения). </w:t>
      </w:r>
    </w:p>
    <w:p w:rsidR="005832B3" w:rsidRDefault="005832B3" w:rsidP="005832B3">
      <w:pPr>
        <w:spacing w:after="0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Уравнения</w:t>
      </w:r>
    </w:p>
    <w:p w:rsidR="005832B3" w:rsidRPr="000A2588" w:rsidRDefault="005832B3" w:rsidP="005832B3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 xml:space="preserve">Выпускник научится: </w:t>
      </w:r>
    </w:p>
    <w:p w:rsidR="005832B3" w:rsidRPr="000A2588" w:rsidRDefault="005832B3" w:rsidP="005832B3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 xml:space="preserve">1) решать основные виды рациональных уравнений с одной переменной, системы двух уравнений с двумя переменными; </w:t>
      </w:r>
    </w:p>
    <w:p w:rsidR="005832B3" w:rsidRPr="000A2588" w:rsidRDefault="005832B3" w:rsidP="005832B3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>2) понимать уравнение как важнейшую математическую модель для описания и изучения раз</w:t>
      </w:r>
      <w:r w:rsidR="004519FD">
        <w:rPr>
          <w:rFonts w:ascii="Times New Roman" w:hAnsi="Times New Roman" w:cs="Times New Roman"/>
          <w:sz w:val="24"/>
          <w:szCs w:val="24"/>
        </w:rPr>
        <w:t>нообразных реальных си</w:t>
      </w:r>
      <w:r w:rsidRPr="000A2588">
        <w:rPr>
          <w:rFonts w:ascii="Times New Roman" w:hAnsi="Times New Roman" w:cs="Times New Roman"/>
          <w:sz w:val="24"/>
          <w:szCs w:val="24"/>
        </w:rPr>
        <w:t xml:space="preserve">туаций, решать текстовые задачи алгебраическим методом; </w:t>
      </w:r>
    </w:p>
    <w:p w:rsidR="005832B3" w:rsidRPr="000A2588" w:rsidRDefault="005832B3" w:rsidP="005832B3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 xml:space="preserve">3) применять графические представления для исследования уравнений, исследования и решения систем уравнений с двумя переменными. </w:t>
      </w:r>
    </w:p>
    <w:p w:rsidR="005832B3" w:rsidRPr="004519FD" w:rsidRDefault="005832B3" w:rsidP="005832B3">
      <w:pPr>
        <w:spacing w:after="0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519FD">
        <w:rPr>
          <w:rFonts w:ascii="Times New Roman" w:hAnsi="Times New Roman" w:cs="Times New Roman"/>
          <w:i/>
          <w:sz w:val="24"/>
          <w:szCs w:val="24"/>
        </w:rPr>
        <w:t>Выпускник получит возможность:</w:t>
      </w:r>
    </w:p>
    <w:p w:rsidR="004519FD" w:rsidRDefault="005832B3" w:rsidP="004519FD">
      <w:pPr>
        <w:spacing w:after="0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519FD">
        <w:rPr>
          <w:rFonts w:ascii="Times New Roman" w:hAnsi="Times New Roman" w:cs="Times New Roman"/>
          <w:i/>
          <w:sz w:val="24"/>
          <w:szCs w:val="24"/>
        </w:rPr>
        <w:t xml:space="preserve"> 4) 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</w:t>
      </w:r>
      <w:r w:rsidR="004519FD">
        <w:rPr>
          <w:rFonts w:ascii="Times New Roman" w:hAnsi="Times New Roman" w:cs="Times New Roman"/>
          <w:i/>
          <w:sz w:val="24"/>
          <w:szCs w:val="24"/>
        </w:rPr>
        <w:t>смежных предметов, практики;</w:t>
      </w:r>
    </w:p>
    <w:p w:rsidR="005832B3" w:rsidRPr="004519FD" w:rsidRDefault="005832B3" w:rsidP="004519FD">
      <w:pPr>
        <w:spacing w:after="0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519FD">
        <w:rPr>
          <w:rFonts w:ascii="Times New Roman" w:hAnsi="Times New Roman" w:cs="Times New Roman"/>
          <w:i/>
          <w:sz w:val="24"/>
          <w:szCs w:val="24"/>
        </w:rPr>
        <w:t>5) применять графическ</w:t>
      </w:r>
      <w:r w:rsidR="004519FD" w:rsidRPr="004519FD">
        <w:rPr>
          <w:rFonts w:ascii="Times New Roman" w:hAnsi="Times New Roman" w:cs="Times New Roman"/>
          <w:i/>
          <w:sz w:val="24"/>
          <w:szCs w:val="24"/>
        </w:rPr>
        <w:t>ие представления для исследова</w:t>
      </w:r>
      <w:r w:rsidRPr="004519FD">
        <w:rPr>
          <w:rFonts w:ascii="Times New Roman" w:hAnsi="Times New Roman" w:cs="Times New Roman"/>
          <w:i/>
          <w:sz w:val="24"/>
          <w:szCs w:val="24"/>
        </w:rPr>
        <w:t xml:space="preserve">ния уравнений, систем уравнений, содержащих буквенные коэффициенты. </w:t>
      </w:r>
    </w:p>
    <w:p w:rsidR="004519FD" w:rsidRDefault="004519FD" w:rsidP="005832B3">
      <w:pPr>
        <w:spacing w:after="0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Основные понятия. Числовые функции</w:t>
      </w:r>
    </w:p>
    <w:p w:rsidR="005832B3" w:rsidRPr="000A2588" w:rsidRDefault="005832B3" w:rsidP="005832B3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 xml:space="preserve">Выпускник научится: </w:t>
      </w:r>
    </w:p>
    <w:p w:rsidR="005832B3" w:rsidRPr="000A2588" w:rsidRDefault="005832B3" w:rsidP="005832B3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 xml:space="preserve">1) понимать и использовать функциональные понятия и язык (термины, символические обозначения); </w:t>
      </w:r>
    </w:p>
    <w:p w:rsidR="005832B3" w:rsidRPr="000A2588" w:rsidRDefault="005832B3" w:rsidP="005832B3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 xml:space="preserve">2) строить графики элементарных функций; исследовать свойства числовых функций на основе изучения поведения их графиков; </w:t>
      </w:r>
    </w:p>
    <w:p w:rsidR="004519FD" w:rsidRDefault="005832B3" w:rsidP="005832B3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>3) понимать функцию к</w:t>
      </w:r>
      <w:r w:rsidR="004519FD">
        <w:rPr>
          <w:rFonts w:ascii="Times New Roman" w:hAnsi="Times New Roman" w:cs="Times New Roman"/>
          <w:sz w:val="24"/>
          <w:szCs w:val="24"/>
        </w:rPr>
        <w:t>ак важнейшую математическую мо</w:t>
      </w:r>
      <w:r w:rsidRPr="000A2588">
        <w:rPr>
          <w:rFonts w:ascii="Times New Roman" w:hAnsi="Times New Roman" w:cs="Times New Roman"/>
          <w:sz w:val="24"/>
          <w:szCs w:val="24"/>
        </w:rPr>
        <w:t xml:space="preserve">дель для описания процессов и явлений окружающего мира, применять функциональный </w:t>
      </w:r>
      <w:r w:rsidR="004519FD">
        <w:rPr>
          <w:rFonts w:ascii="Times New Roman" w:hAnsi="Times New Roman" w:cs="Times New Roman"/>
          <w:sz w:val="24"/>
          <w:szCs w:val="24"/>
        </w:rPr>
        <w:t>язык для описания и исследова</w:t>
      </w:r>
      <w:r w:rsidRPr="000A2588">
        <w:rPr>
          <w:rFonts w:ascii="Times New Roman" w:hAnsi="Times New Roman" w:cs="Times New Roman"/>
          <w:sz w:val="24"/>
          <w:szCs w:val="24"/>
        </w:rPr>
        <w:t xml:space="preserve">ния зависимостей между физическими величинами. </w:t>
      </w:r>
    </w:p>
    <w:p w:rsidR="005832B3" w:rsidRPr="004519FD" w:rsidRDefault="005832B3" w:rsidP="005832B3">
      <w:pPr>
        <w:spacing w:after="0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519FD">
        <w:rPr>
          <w:rFonts w:ascii="Times New Roman" w:hAnsi="Times New Roman" w:cs="Times New Roman"/>
          <w:i/>
          <w:sz w:val="24"/>
          <w:szCs w:val="24"/>
        </w:rPr>
        <w:t xml:space="preserve">Выпускник получит возможность научиться: </w:t>
      </w:r>
    </w:p>
    <w:p w:rsidR="005832B3" w:rsidRPr="004519FD" w:rsidRDefault="005832B3" w:rsidP="005832B3">
      <w:pPr>
        <w:spacing w:after="0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519FD">
        <w:rPr>
          <w:rFonts w:ascii="Times New Roman" w:hAnsi="Times New Roman" w:cs="Times New Roman"/>
          <w:i/>
          <w:sz w:val="24"/>
          <w:szCs w:val="24"/>
        </w:rPr>
        <w:t xml:space="preserve">4) проводить исследования, связанные с изучением свойств функций, в том числе с использованием компьютера; на основе графиков изученных </w:t>
      </w:r>
      <w:r w:rsidR="004519FD" w:rsidRPr="004519FD">
        <w:rPr>
          <w:rFonts w:ascii="Times New Roman" w:hAnsi="Times New Roman" w:cs="Times New Roman"/>
          <w:i/>
          <w:sz w:val="24"/>
          <w:szCs w:val="24"/>
        </w:rPr>
        <w:t>функций строить более слож</w:t>
      </w:r>
      <w:r w:rsidRPr="004519FD">
        <w:rPr>
          <w:rFonts w:ascii="Times New Roman" w:hAnsi="Times New Roman" w:cs="Times New Roman"/>
          <w:i/>
          <w:sz w:val="24"/>
          <w:szCs w:val="24"/>
        </w:rPr>
        <w:t xml:space="preserve">ные графики (кусочно-заданные, с «выколотыми» точками и т. п.); </w:t>
      </w:r>
    </w:p>
    <w:p w:rsidR="005832B3" w:rsidRPr="004519FD" w:rsidRDefault="005832B3" w:rsidP="005832B3">
      <w:pPr>
        <w:spacing w:after="0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519FD">
        <w:rPr>
          <w:rFonts w:ascii="Times New Roman" w:hAnsi="Times New Roman" w:cs="Times New Roman"/>
          <w:i/>
          <w:sz w:val="24"/>
          <w:szCs w:val="24"/>
        </w:rPr>
        <w:t>5) использовать функц</w:t>
      </w:r>
      <w:r w:rsidR="004519FD" w:rsidRPr="004519FD">
        <w:rPr>
          <w:rFonts w:ascii="Times New Roman" w:hAnsi="Times New Roman" w:cs="Times New Roman"/>
          <w:i/>
          <w:sz w:val="24"/>
          <w:szCs w:val="24"/>
        </w:rPr>
        <w:t>иональные представления и свой</w:t>
      </w:r>
      <w:r w:rsidRPr="004519FD">
        <w:rPr>
          <w:rFonts w:ascii="Times New Roman" w:hAnsi="Times New Roman" w:cs="Times New Roman"/>
          <w:i/>
          <w:sz w:val="24"/>
          <w:szCs w:val="24"/>
        </w:rPr>
        <w:t>ства функций для решения математических задач из</w:t>
      </w:r>
      <w:r w:rsidR="004519FD" w:rsidRPr="004519FD">
        <w:rPr>
          <w:rFonts w:ascii="Times New Roman" w:hAnsi="Times New Roman" w:cs="Times New Roman"/>
          <w:i/>
          <w:sz w:val="24"/>
          <w:szCs w:val="24"/>
        </w:rPr>
        <w:t xml:space="preserve"> различных разделов курса. </w:t>
      </w:r>
    </w:p>
    <w:p w:rsidR="005832B3" w:rsidRPr="000A2588" w:rsidRDefault="005832B3" w:rsidP="004519FD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519FD">
        <w:rPr>
          <w:rFonts w:ascii="Times New Roman" w:hAnsi="Times New Roman" w:cs="Times New Roman"/>
          <w:b/>
          <w:sz w:val="24"/>
          <w:szCs w:val="24"/>
        </w:rPr>
        <w:t>Описательная статистика</w:t>
      </w:r>
    </w:p>
    <w:p w:rsidR="005832B3" w:rsidRPr="000A2588" w:rsidRDefault="005832B3" w:rsidP="005832B3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>Выпускник научится использовать простейшие способы представления и анализа статистических данных.</w:t>
      </w:r>
    </w:p>
    <w:p w:rsidR="005832B3" w:rsidRPr="004519FD" w:rsidRDefault="005832B3" w:rsidP="005832B3">
      <w:pPr>
        <w:spacing w:after="0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519FD">
        <w:rPr>
          <w:rFonts w:ascii="Times New Roman" w:hAnsi="Times New Roman" w:cs="Times New Roman"/>
          <w:i/>
          <w:sz w:val="24"/>
          <w:szCs w:val="24"/>
        </w:rPr>
        <w:t xml:space="preserve"> Выпускник получит </w:t>
      </w:r>
      <w:r w:rsidR="004519FD" w:rsidRPr="004519FD">
        <w:rPr>
          <w:rFonts w:ascii="Times New Roman" w:hAnsi="Times New Roman" w:cs="Times New Roman"/>
          <w:i/>
          <w:sz w:val="24"/>
          <w:szCs w:val="24"/>
        </w:rPr>
        <w:t>возможность приобрести первона</w:t>
      </w:r>
      <w:r w:rsidRPr="004519FD">
        <w:rPr>
          <w:rFonts w:ascii="Times New Roman" w:hAnsi="Times New Roman" w:cs="Times New Roman"/>
          <w:i/>
          <w:sz w:val="24"/>
          <w:szCs w:val="24"/>
        </w:rPr>
        <w:t>чальный опыт организации сб</w:t>
      </w:r>
      <w:r w:rsidR="004519FD" w:rsidRPr="004519FD">
        <w:rPr>
          <w:rFonts w:ascii="Times New Roman" w:hAnsi="Times New Roman" w:cs="Times New Roman"/>
          <w:i/>
          <w:sz w:val="24"/>
          <w:szCs w:val="24"/>
        </w:rPr>
        <w:t>ора данных при проведении опро</w:t>
      </w:r>
      <w:r w:rsidRPr="004519FD">
        <w:rPr>
          <w:rFonts w:ascii="Times New Roman" w:hAnsi="Times New Roman" w:cs="Times New Roman"/>
          <w:i/>
          <w:sz w:val="24"/>
          <w:szCs w:val="24"/>
        </w:rPr>
        <w:t>са общественного мнения, осуществлять их анализ, пре</w:t>
      </w:r>
      <w:r w:rsidR="004519FD" w:rsidRPr="004519FD">
        <w:rPr>
          <w:rFonts w:ascii="Times New Roman" w:hAnsi="Times New Roman" w:cs="Times New Roman"/>
          <w:i/>
          <w:sz w:val="24"/>
          <w:szCs w:val="24"/>
        </w:rPr>
        <w:t>дс</w:t>
      </w:r>
      <w:r w:rsidRPr="004519FD">
        <w:rPr>
          <w:rFonts w:ascii="Times New Roman" w:hAnsi="Times New Roman" w:cs="Times New Roman"/>
          <w:i/>
          <w:sz w:val="24"/>
          <w:szCs w:val="24"/>
        </w:rPr>
        <w:t>тавлять результаты опроса в виде таблицы, диаграммы.</w:t>
      </w:r>
    </w:p>
    <w:p w:rsidR="00EF1BBB" w:rsidRPr="005832B3" w:rsidRDefault="00EF1BBB" w:rsidP="005832B3">
      <w:pPr>
        <w:widowControl w:val="0"/>
        <w:suppressAutoHyphens/>
        <w:autoSpaceDN w:val="0"/>
        <w:spacing w:after="0" w:line="276" w:lineRule="auto"/>
        <w:ind w:firstLine="426"/>
        <w:jc w:val="both"/>
        <w:textAlignment w:val="baseline"/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</w:pPr>
    </w:p>
    <w:p w:rsidR="00EF1BBB" w:rsidRPr="00EF1BBB" w:rsidRDefault="00EF1BBB" w:rsidP="005832B3">
      <w:pPr>
        <w:widowControl w:val="0"/>
        <w:suppressAutoHyphens/>
        <w:autoSpaceDN w:val="0"/>
        <w:spacing w:after="0" w:line="276" w:lineRule="auto"/>
        <w:ind w:firstLine="720"/>
        <w:jc w:val="both"/>
        <w:textAlignment w:val="baseline"/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</w:pPr>
    </w:p>
    <w:p w:rsidR="00831560" w:rsidRDefault="00831560">
      <w:pPr>
        <w:rPr>
          <w:rFonts w:ascii="Times New Roman" w:eastAsia="Calibri" w:hAnsi="Times New Roman" w:cs="Times New Roman"/>
          <w:b/>
          <w:bCs/>
          <w:sz w:val="27"/>
          <w:szCs w:val="27"/>
        </w:rPr>
      </w:pPr>
      <w:r>
        <w:rPr>
          <w:rFonts w:ascii="Times New Roman" w:eastAsia="Calibri" w:hAnsi="Times New Roman" w:cs="Times New Roman"/>
          <w:b/>
          <w:bCs/>
          <w:sz w:val="27"/>
          <w:szCs w:val="27"/>
        </w:rPr>
        <w:br w:type="page"/>
      </w:r>
    </w:p>
    <w:p w:rsidR="00EF1BBB" w:rsidRPr="00831560" w:rsidRDefault="00EF1BBB" w:rsidP="00831560">
      <w:pPr>
        <w:spacing w:after="0" w:line="276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831560">
        <w:rPr>
          <w:rFonts w:ascii="Times New Roman" w:eastAsia="Calibri" w:hAnsi="Times New Roman" w:cs="Times New Roman"/>
          <w:b/>
          <w:bCs/>
          <w:sz w:val="27"/>
          <w:szCs w:val="27"/>
        </w:rPr>
        <w:lastRenderedPageBreak/>
        <w:t>КАЛЕНДАРНО - ТЕМАТИЧЕСКОЕ ПЛАНИРОВАНИЕ</w:t>
      </w:r>
    </w:p>
    <w:p w:rsidR="00EF1BBB" w:rsidRPr="00831560" w:rsidRDefault="004519FD" w:rsidP="00EF1BBB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831560">
        <w:rPr>
          <w:rFonts w:ascii="Times New Roman" w:eastAsia="Calibri" w:hAnsi="Times New Roman" w:cs="Times New Roman"/>
          <w:b/>
          <w:sz w:val="28"/>
          <w:szCs w:val="28"/>
        </w:rPr>
        <w:t>Алгебра</w:t>
      </w:r>
      <w:r w:rsidR="00EF1BBB" w:rsidRPr="00831560">
        <w:rPr>
          <w:rFonts w:ascii="Times New Roman" w:eastAsia="Calibri" w:hAnsi="Times New Roman" w:cs="Times New Roman"/>
          <w:b/>
          <w:sz w:val="28"/>
          <w:szCs w:val="28"/>
        </w:rPr>
        <w:t>, 7 класс</w:t>
      </w:r>
    </w:p>
    <w:p w:rsidR="00EF1BBB" w:rsidRPr="00831560" w:rsidRDefault="00EF1BBB" w:rsidP="00EF1BBB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831560">
        <w:rPr>
          <w:rFonts w:ascii="Times New Roman" w:eastAsia="Calibri" w:hAnsi="Times New Roman" w:cs="Times New Roman"/>
          <w:b/>
          <w:sz w:val="28"/>
          <w:szCs w:val="28"/>
        </w:rPr>
        <w:t>(</w:t>
      </w:r>
      <w:r w:rsidR="00631C2C">
        <w:rPr>
          <w:rFonts w:ascii="Times New Roman" w:eastAsia="Calibri" w:hAnsi="Times New Roman" w:cs="Times New Roman"/>
          <w:b/>
          <w:sz w:val="28"/>
          <w:szCs w:val="28"/>
        </w:rPr>
        <w:t>3</w:t>
      </w:r>
      <w:r w:rsidRPr="00831560">
        <w:rPr>
          <w:rFonts w:ascii="Times New Roman" w:eastAsia="Calibri" w:hAnsi="Times New Roman" w:cs="Times New Roman"/>
          <w:b/>
          <w:sz w:val="28"/>
          <w:szCs w:val="28"/>
        </w:rPr>
        <w:t xml:space="preserve"> час</w:t>
      </w:r>
      <w:r w:rsidR="00631C2C">
        <w:rPr>
          <w:rFonts w:ascii="Times New Roman" w:eastAsia="Calibri" w:hAnsi="Times New Roman" w:cs="Times New Roman"/>
          <w:b/>
          <w:sz w:val="28"/>
          <w:szCs w:val="28"/>
        </w:rPr>
        <w:t>а</w:t>
      </w:r>
      <w:r w:rsidRPr="00831560">
        <w:rPr>
          <w:rFonts w:ascii="Times New Roman" w:eastAsia="Calibri" w:hAnsi="Times New Roman" w:cs="Times New Roman"/>
          <w:b/>
          <w:sz w:val="28"/>
          <w:szCs w:val="28"/>
        </w:rPr>
        <w:t xml:space="preserve"> в неделю)</w:t>
      </w:r>
    </w:p>
    <w:p w:rsidR="00EF1BBB" w:rsidRPr="00EF1BBB" w:rsidRDefault="00631C2C" w:rsidP="00EF1BBB">
      <w:pPr>
        <w:spacing w:after="0" w:line="276" w:lineRule="auto"/>
        <w:jc w:val="center"/>
        <w:rPr>
          <w:rFonts w:ascii="Calibri" w:eastAsia="Calibri" w:hAnsi="Calibri" w:cs="Times New Roman"/>
          <w:b/>
        </w:rPr>
      </w:pPr>
      <w:r>
        <w:rPr>
          <w:rFonts w:ascii="Times New Roman" w:eastAsia="Calibri" w:hAnsi="Times New Roman" w:cs="Times New Roman"/>
          <w:b/>
        </w:rPr>
        <w:pict>
          <v:rect id="_x0000_i1029" style="width:446.45pt;height:2.25pt" o:hrpct="900" o:hralign="center" o:hrstd="t" o:hrnoshade="t" o:hr="t" fillcolor="red" stroked="f"/>
        </w:pict>
      </w:r>
    </w:p>
    <w:tbl>
      <w:tblPr>
        <w:tblW w:w="934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1"/>
        <w:gridCol w:w="1423"/>
        <w:gridCol w:w="1089"/>
        <w:gridCol w:w="1270"/>
        <w:gridCol w:w="992"/>
        <w:gridCol w:w="1306"/>
        <w:gridCol w:w="893"/>
        <w:gridCol w:w="1466"/>
        <w:gridCol w:w="13"/>
      </w:tblGrid>
      <w:tr w:rsidR="00EF1BBB" w:rsidRPr="00EF1BBB" w:rsidTr="004519FD">
        <w:trPr>
          <w:trHeight w:val="267"/>
          <w:jc w:val="center"/>
        </w:trPr>
        <w:tc>
          <w:tcPr>
            <w:tcW w:w="4673" w:type="dxa"/>
            <w:gridSpan w:val="4"/>
            <w:tcBorders>
              <w:bottom w:val="single" w:sz="4" w:space="0" w:color="auto"/>
            </w:tcBorders>
          </w:tcPr>
          <w:p w:rsidR="00EF1BBB" w:rsidRPr="00EF1BBB" w:rsidRDefault="00631C2C" w:rsidP="00631C2C">
            <w:pPr>
              <w:spacing w:after="200" w:line="276" w:lineRule="auto"/>
              <w:jc w:val="center"/>
              <w:rPr>
                <w:rFonts w:ascii="Calibri" w:eastAsia="Calibri" w:hAnsi="Calibri" w:cs="Times New Roman"/>
                <w:b/>
              </w:rPr>
            </w:pPr>
            <w:r>
              <w:rPr>
                <w:rFonts w:ascii="Calibri" w:eastAsia="Calibri" w:hAnsi="Calibri" w:cs="Times New Roman"/>
                <w:b/>
              </w:rPr>
              <w:t>1полугодие – 48</w:t>
            </w:r>
            <w:r w:rsidR="00EF1BBB" w:rsidRPr="00EF1BBB">
              <w:rPr>
                <w:rFonts w:ascii="Calibri" w:eastAsia="Calibri" w:hAnsi="Calibri" w:cs="Times New Roman"/>
                <w:b/>
              </w:rPr>
              <w:t xml:space="preserve"> часов</w:t>
            </w:r>
          </w:p>
        </w:tc>
        <w:tc>
          <w:tcPr>
            <w:tcW w:w="4670" w:type="dxa"/>
            <w:gridSpan w:val="5"/>
            <w:tcBorders>
              <w:bottom w:val="single" w:sz="4" w:space="0" w:color="auto"/>
            </w:tcBorders>
          </w:tcPr>
          <w:p w:rsidR="00EF1BBB" w:rsidRPr="00EF1BBB" w:rsidRDefault="00631C2C" w:rsidP="00631C2C">
            <w:pPr>
              <w:spacing w:after="200" w:line="276" w:lineRule="auto"/>
              <w:jc w:val="center"/>
              <w:rPr>
                <w:rFonts w:ascii="Calibri" w:eastAsia="Calibri" w:hAnsi="Calibri" w:cs="Times New Roman"/>
                <w:b/>
              </w:rPr>
            </w:pPr>
            <w:r>
              <w:rPr>
                <w:rFonts w:ascii="Calibri" w:eastAsia="Calibri" w:hAnsi="Calibri" w:cs="Times New Roman"/>
                <w:b/>
              </w:rPr>
              <w:t>2 полугодие – 54 часа</w:t>
            </w:r>
          </w:p>
        </w:tc>
      </w:tr>
      <w:tr w:rsidR="00EF1BBB" w:rsidRPr="00EF1BBB" w:rsidTr="004519FD">
        <w:trPr>
          <w:gridAfter w:val="1"/>
          <w:wAfter w:w="13" w:type="dxa"/>
          <w:trHeight w:val="249"/>
          <w:jc w:val="center"/>
        </w:trPr>
        <w:tc>
          <w:tcPr>
            <w:tcW w:w="891" w:type="dxa"/>
            <w:shd w:val="clear" w:color="auto" w:fill="66FFFF"/>
          </w:tcPr>
          <w:p w:rsidR="00EF1BBB" w:rsidRPr="00EF1BBB" w:rsidRDefault="00EF1BBB" w:rsidP="00EF1BBB">
            <w:pPr>
              <w:spacing w:after="200" w:line="276" w:lineRule="auto"/>
              <w:jc w:val="center"/>
              <w:rPr>
                <w:rFonts w:ascii="Calibri" w:eastAsia="Calibri" w:hAnsi="Calibri" w:cs="Times New Roman"/>
                <w:b/>
                <w:i/>
              </w:rPr>
            </w:pPr>
            <w:r w:rsidRPr="00EF1BBB">
              <w:rPr>
                <w:rFonts w:ascii="Calibri" w:eastAsia="Calibri" w:hAnsi="Calibri" w:cs="Times New Roman"/>
                <w:b/>
                <w:i/>
              </w:rPr>
              <w:t>№ КР</w:t>
            </w:r>
          </w:p>
        </w:tc>
        <w:tc>
          <w:tcPr>
            <w:tcW w:w="1423" w:type="dxa"/>
            <w:shd w:val="clear" w:color="auto" w:fill="66FFFF"/>
          </w:tcPr>
          <w:p w:rsidR="00EF1BBB" w:rsidRPr="00EF1BBB" w:rsidRDefault="00EF1BBB" w:rsidP="00EF1BBB">
            <w:pPr>
              <w:spacing w:after="200" w:line="276" w:lineRule="auto"/>
              <w:jc w:val="center"/>
              <w:rPr>
                <w:rFonts w:ascii="Calibri" w:eastAsia="Calibri" w:hAnsi="Calibri" w:cs="Times New Roman"/>
                <w:b/>
                <w:i/>
                <w:color w:val="FF0000"/>
              </w:rPr>
            </w:pPr>
            <w:r w:rsidRPr="00EF1BBB">
              <w:rPr>
                <w:rFonts w:ascii="Calibri" w:eastAsia="Calibri" w:hAnsi="Calibri" w:cs="Times New Roman"/>
                <w:b/>
                <w:i/>
                <w:color w:val="FF0000"/>
              </w:rPr>
              <w:t>Дата КР</w:t>
            </w:r>
          </w:p>
        </w:tc>
        <w:tc>
          <w:tcPr>
            <w:tcW w:w="1089" w:type="dxa"/>
            <w:shd w:val="clear" w:color="auto" w:fill="66FFFF"/>
          </w:tcPr>
          <w:p w:rsidR="00EF1BBB" w:rsidRPr="00EF1BBB" w:rsidRDefault="00EF1BBB" w:rsidP="00EF1BBB">
            <w:pPr>
              <w:spacing w:after="200" w:line="276" w:lineRule="auto"/>
              <w:jc w:val="center"/>
              <w:rPr>
                <w:rFonts w:ascii="Calibri" w:eastAsia="Calibri" w:hAnsi="Calibri" w:cs="Times New Roman"/>
                <w:b/>
                <w:i/>
              </w:rPr>
            </w:pPr>
            <w:r w:rsidRPr="00EF1BBB">
              <w:rPr>
                <w:rFonts w:ascii="Calibri" w:eastAsia="Calibri" w:hAnsi="Calibri" w:cs="Times New Roman"/>
                <w:b/>
                <w:i/>
              </w:rPr>
              <w:t>№ КР</w:t>
            </w:r>
          </w:p>
        </w:tc>
        <w:tc>
          <w:tcPr>
            <w:tcW w:w="1270" w:type="dxa"/>
            <w:shd w:val="clear" w:color="auto" w:fill="66FFFF"/>
          </w:tcPr>
          <w:p w:rsidR="00EF1BBB" w:rsidRPr="00EF1BBB" w:rsidRDefault="00EF1BBB" w:rsidP="00EF1BBB">
            <w:pPr>
              <w:spacing w:after="200" w:line="276" w:lineRule="auto"/>
              <w:jc w:val="center"/>
              <w:rPr>
                <w:rFonts w:ascii="Calibri" w:eastAsia="Calibri" w:hAnsi="Calibri" w:cs="Times New Roman"/>
                <w:b/>
                <w:i/>
                <w:color w:val="FF0000"/>
              </w:rPr>
            </w:pPr>
            <w:r w:rsidRPr="00EF1BBB">
              <w:rPr>
                <w:rFonts w:ascii="Calibri" w:eastAsia="Calibri" w:hAnsi="Calibri" w:cs="Times New Roman"/>
                <w:b/>
                <w:i/>
                <w:color w:val="FF0000"/>
              </w:rPr>
              <w:t>Дата КР</w:t>
            </w:r>
          </w:p>
        </w:tc>
        <w:tc>
          <w:tcPr>
            <w:tcW w:w="992" w:type="dxa"/>
            <w:shd w:val="clear" w:color="auto" w:fill="66FFFF"/>
          </w:tcPr>
          <w:p w:rsidR="00EF1BBB" w:rsidRPr="00EF1BBB" w:rsidRDefault="00EF1BBB" w:rsidP="00EF1BBB">
            <w:pPr>
              <w:spacing w:after="200" w:line="276" w:lineRule="auto"/>
              <w:jc w:val="center"/>
              <w:rPr>
                <w:rFonts w:ascii="Calibri" w:eastAsia="Calibri" w:hAnsi="Calibri" w:cs="Times New Roman"/>
                <w:b/>
                <w:i/>
              </w:rPr>
            </w:pPr>
            <w:r w:rsidRPr="00EF1BBB">
              <w:rPr>
                <w:rFonts w:ascii="Calibri" w:eastAsia="Calibri" w:hAnsi="Calibri" w:cs="Times New Roman"/>
                <w:b/>
                <w:i/>
              </w:rPr>
              <w:t>№ КР</w:t>
            </w:r>
          </w:p>
        </w:tc>
        <w:tc>
          <w:tcPr>
            <w:tcW w:w="1306" w:type="dxa"/>
            <w:shd w:val="clear" w:color="auto" w:fill="66FFFF"/>
          </w:tcPr>
          <w:p w:rsidR="00EF1BBB" w:rsidRPr="00EF1BBB" w:rsidRDefault="00EF1BBB" w:rsidP="00EF1BBB">
            <w:pPr>
              <w:spacing w:after="200" w:line="276" w:lineRule="auto"/>
              <w:jc w:val="center"/>
              <w:rPr>
                <w:rFonts w:ascii="Calibri" w:eastAsia="Calibri" w:hAnsi="Calibri" w:cs="Times New Roman"/>
                <w:b/>
                <w:i/>
                <w:color w:val="FF0000"/>
              </w:rPr>
            </w:pPr>
            <w:r w:rsidRPr="00EF1BBB">
              <w:rPr>
                <w:rFonts w:ascii="Calibri" w:eastAsia="Calibri" w:hAnsi="Calibri" w:cs="Times New Roman"/>
                <w:b/>
                <w:i/>
                <w:color w:val="FF0000"/>
              </w:rPr>
              <w:t>Дата КР</w:t>
            </w:r>
          </w:p>
        </w:tc>
        <w:tc>
          <w:tcPr>
            <w:tcW w:w="893" w:type="dxa"/>
            <w:shd w:val="clear" w:color="auto" w:fill="66FFFF"/>
          </w:tcPr>
          <w:p w:rsidR="00EF1BBB" w:rsidRPr="00EF1BBB" w:rsidRDefault="00EF1BBB" w:rsidP="00EF1BBB">
            <w:pPr>
              <w:spacing w:after="200" w:line="276" w:lineRule="auto"/>
              <w:jc w:val="center"/>
              <w:rPr>
                <w:rFonts w:ascii="Calibri" w:eastAsia="Calibri" w:hAnsi="Calibri" w:cs="Times New Roman"/>
                <w:b/>
                <w:i/>
              </w:rPr>
            </w:pPr>
            <w:r w:rsidRPr="00EF1BBB">
              <w:rPr>
                <w:rFonts w:ascii="Calibri" w:eastAsia="Calibri" w:hAnsi="Calibri" w:cs="Times New Roman"/>
                <w:b/>
                <w:i/>
              </w:rPr>
              <w:t>№ КР</w:t>
            </w:r>
          </w:p>
        </w:tc>
        <w:tc>
          <w:tcPr>
            <w:tcW w:w="1466" w:type="dxa"/>
            <w:shd w:val="clear" w:color="auto" w:fill="66FFFF"/>
          </w:tcPr>
          <w:p w:rsidR="00EF1BBB" w:rsidRPr="00EF1BBB" w:rsidRDefault="00EF1BBB" w:rsidP="00EF1BBB">
            <w:pPr>
              <w:spacing w:after="200" w:line="276" w:lineRule="auto"/>
              <w:jc w:val="center"/>
              <w:rPr>
                <w:rFonts w:ascii="Calibri" w:eastAsia="Calibri" w:hAnsi="Calibri" w:cs="Times New Roman"/>
                <w:b/>
                <w:i/>
                <w:color w:val="FF0000"/>
              </w:rPr>
            </w:pPr>
            <w:r w:rsidRPr="00EF1BBB">
              <w:rPr>
                <w:rFonts w:ascii="Calibri" w:eastAsia="Calibri" w:hAnsi="Calibri" w:cs="Times New Roman"/>
                <w:b/>
                <w:i/>
                <w:color w:val="FF0000"/>
              </w:rPr>
              <w:t>Дата КР</w:t>
            </w:r>
          </w:p>
        </w:tc>
      </w:tr>
      <w:tr w:rsidR="00EF1BBB" w:rsidRPr="00EF1BBB" w:rsidTr="004519FD">
        <w:trPr>
          <w:gridAfter w:val="1"/>
          <w:wAfter w:w="13" w:type="dxa"/>
          <w:trHeight w:val="249"/>
          <w:jc w:val="center"/>
        </w:trPr>
        <w:tc>
          <w:tcPr>
            <w:tcW w:w="891" w:type="dxa"/>
            <w:shd w:val="clear" w:color="auto" w:fill="FFFF00"/>
          </w:tcPr>
          <w:p w:rsidR="00EF1BBB" w:rsidRPr="00EF1BBB" w:rsidRDefault="00EF1BBB" w:rsidP="00EF1BBB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423" w:type="dxa"/>
          </w:tcPr>
          <w:p w:rsidR="00EF1BBB" w:rsidRPr="00EF1BBB" w:rsidRDefault="00EF1BBB" w:rsidP="00EF1BBB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089" w:type="dxa"/>
            <w:shd w:val="clear" w:color="auto" w:fill="FFFF00"/>
          </w:tcPr>
          <w:p w:rsidR="00EF1BBB" w:rsidRPr="00EF1BBB" w:rsidRDefault="00EF1BBB" w:rsidP="00EF1BBB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270" w:type="dxa"/>
          </w:tcPr>
          <w:p w:rsidR="00EF1BBB" w:rsidRPr="00EF1BBB" w:rsidRDefault="00EF1BBB" w:rsidP="00EF1BBB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992" w:type="dxa"/>
            <w:shd w:val="clear" w:color="auto" w:fill="FFFF00"/>
          </w:tcPr>
          <w:p w:rsidR="00EF1BBB" w:rsidRPr="00EF1BBB" w:rsidRDefault="00EF1BBB" w:rsidP="00EF1BBB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306" w:type="dxa"/>
          </w:tcPr>
          <w:p w:rsidR="00EF1BBB" w:rsidRPr="00EF1BBB" w:rsidRDefault="00EF1BBB" w:rsidP="00EF1BBB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893" w:type="dxa"/>
            <w:shd w:val="clear" w:color="auto" w:fill="FFFF00"/>
          </w:tcPr>
          <w:p w:rsidR="00EF1BBB" w:rsidRPr="00EF1BBB" w:rsidRDefault="00EF1BBB" w:rsidP="00EF1BBB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466" w:type="dxa"/>
          </w:tcPr>
          <w:p w:rsidR="00EF1BBB" w:rsidRPr="00EF1BBB" w:rsidRDefault="00EF1BBB" w:rsidP="00EF1BBB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  <w:tr w:rsidR="00EF1BBB" w:rsidRPr="00EF1BBB" w:rsidTr="004519FD">
        <w:trPr>
          <w:gridAfter w:val="1"/>
          <w:wAfter w:w="13" w:type="dxa"/>
          <w:trHeight w:val="267"/>
          <w:jc w:val="center"/>
        </w:trPr>
        <w:tc>
          <w:tcPr>
            <w:tcW w:w="891" w:type="dxa"/>
            <w:shd w:val="clear" w:color="auto" w:fill="FFFF00"/>
          </w:tcPr>
          <w:p w:rsidR="00EF1BBB" w:rsidRPr="00EF1BBB" w:rsidRDefault="00EF1BBB" w:rsidP="00EF1BBB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423" w:type="dxa"/>
          </w:tcPr>
          <w:p w:rsidR="00EF1BBB" w:rsidRPr="00EF1BBB" w:rsidRDefault="00EF1BBB" w:rsidP="00EF1BBB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089" w:type="dxa"/>
            <w:shd w:val="clear" w:color="auto" w:fill="FFFF00"/>
          </w:tcPr>
          <w:p w:rsidR="00EF1BBB" w:rsidRPr="00EF1BBB" w:rsidRDefault="00EF1BBB" w:rsidP="00EF1BBB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270" w:type="dxa"/>
          </w:tcPr>
          <w:p w:rsidR="00EF1BBB" w:rsidRPr="00EF1BBB" w:rsidRDefault="00EF1BBB" w:rsidP="00EF1BBB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992" w:type="dxa"/>
            <w:shd w:val="clear" w:color="auto" w:fill="FFFF00"/>
          </w:tcPr>
          <w:p w:rsidR="00EF1BBB" w:rsidRPr="00EF1BBB" w:rsidRDefault="00EF1BBB" w:rsidP="00EF1BBB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306" w:type="dxa"/>
          </w:tcPr>
          <w:p w:rsidR="00EF1BBB" w:rsidRPr="00EF1BBB" w:rsidRDefault="00EF1BBB" w:rsidP="00EF1BBB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893" w:type="dxa"/>
            <w:shd w:val="clear" w:color="auto" w:fill="FFFF00"/>
          </w:tcPr>
          <w:p w:rsidR="00EF1BBB" w:rsidRPr="00EF1BBB" w:rsidRDefault="00EF1BBB" w:rsidP="00EF1BBB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466" w:type="dxa"/>
          </w:tcPr>
          <w:p w:rsidR="00EF1BBB" w:rsidRPr="00EF1BBB" w:rsidRDefault="00EF1BBB" w:rsidP="00EF1BBB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  <w:tr w:rsidR="00EF1BBB" w:rsidRPr="00EF1BBB" w:rsidTr="004519FD">
        <w:trPr>
          <w:gridAfter w:val="1"/>
          <w:wAfter w:w="13" w:type="dxa"/>
          <w:trHeight w:val="267"/>
          <w:jc w:val="center"/>
        </w:trPr>
        <w:tc>
          <w:tcPr>
            <w:tcW w:w="891" w:type="dxa"/>
            <w:shd w:val="clear" w:color="auto" w:fill="FFFF00"/>
          </w:tcPr>
          <w:p w:rsidR="00EF1BBB" w:rsidRPr="00EF1BBB" w:rsidRDefault="00EF1BBB" w:rsidP="00EF1BBB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423" w:type="dxa"/>
          </w:tcPr>
          <w:p w:rsidR="00EF1BBB" w:rsidRPr="00EF1BBB" w:rsidRDefault="00EF1BBB" w:rsidP="00EF1BBB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089" w:type="dxa"/>
            <w:shd w:val="clear" w:color="auto" w:fill="FFFF00"/>
          </w:tcPr>
          <w:p w:rsidR="00EF1BBB" w:rsidRPr="00EF1BBB" w:rsidRDefault="00EF1BBB" w:rsidP="00EF1BBB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270" w:type="dxa"/>
          </w:tcPr>
          <w:p w:rsidR="00EF1BBB" w:rsidRPr="00EF1BBB" w:rsidRDefault="00EF1BBB" w:rsidP="00EF1BBB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992" w:type="dxa"/>
            <w:shd w:val="clear" w:color="auto" w:fill="FFFF00"/>
          </w:tcPr>
          <w:p w:rsidR="00EF1BBB" w:rsidRPr="00EF1BBB" w:rsidRDefault="00EF1BBB" w:rsidP="00EF1BBB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306" w:type="dxa"/>
          </w:tcPr>
          <w:p w:rsidR="00EF1BBB" w:rsidRPr="00EF1BBB" w:rsidRDefault="00EF1BBB" w:rsidP="00EF1BBB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893" w:type="dxa"/>
            <w:shd w:val="clear" w:color="auto" w:fill="FFFF00"/>
          </w:tcPr>
          <w:p w:rsidR="00EF1BBB" w:rsidRPr="00EF1BBB" w:rsidRDefault="00EF1BBB" w:rsidP="00EF1BBB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466" w:type="dxa"/>
          </w:tcPr>
          <w:p w:rsidR="00EF1BBB" w:rsidRPr="00EF1BBB" w:rsidRDefault="00EF1BBB" w:rsidP="00EF1BBB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</w:tbl>
    <w:p w:rsidR="00EF1BBB" w:rsidRDefault="00EF1BBB" w:rsidP="001D36BF">
      <w:pPr>
        <w:ind w:firstLine="426"/>
        <w:jc w:val="both"/>
      </w:pPr>
    </w:p>
    <w:tbl>
      <w:tblPr>
        <w:tblStyle w:val="a4"/>
        <w:tblW w:w="9923" w:type="dxa"/>
        <w:jc w:val="center"/>
        <w:tblLayout w:type="fixed"/>
        <w:tblLook w:val="04A0" w:firstRow="1" w:lastRow="0" w:firstColumn="1" w:lastColumn="0" w:noHBand="0" w:noVBand="1"/>
      </w:tblPr>
      <w:tblGrid>
        <w:gridCol w:w="704"/>
        <w:gridCol w:w="724"/>
        <w:gridCol w:w="789"/>
        <w:gridCol w:w="2149"/>
        <w:gridCol w:w="1852"/>
        <w:gridCol w:w="1852"/>
        <w:gridCol w:w="1853"/>
      </w:tblGrid>
      <w:tr w:rsidR="004519FD" w:rsidRPr="004519FD" w:rsidTr="009A6E94">
        <w:trPr>
          <w:trHeight w:val="411"/>
          <w:tblHeader/>
          <w:jc w:val="center"/>
        </w:trPr>
        <w:tc>
          <w:tcPr>
            <w:tcW w:w="704" w:type="dxa"/>
            <w:vMerge w:val="restart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50199C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№</w:t>
            </w:r>
            <w:proofErr w:type="spellStart"/>
            <w:r w:rsidRPr="0050199C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1513" w:type="dxa"/>
            <w:gridSpan w:val="2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50199C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Дата урока</w:t>
            </w:r>
          </w:p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149" w:type="dxa"/>
            <w:vMerge w:val="restart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50199C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Тема урока</w:t>
            </w:r>
          </w:p>
        </w:tc>
        <w:tc>
          <w:tcPr>
            <w:tcW w:w="5557" w:type="dxa"/>
            <w:gridSpan w:val="3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50199C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Планируемые результаты</w:t>
            </w:r>
          </w:p>
        </w:tc>
      </w:tr>
      <w:tr w:rsidR="004519FD" w:rsidRPr="004519FD" w:rsidTr="009A6E94">
        <w:trPr>
          <w:trHeight w:val="269"/>
          <w:tblHeader/>
          <w:jc w:val="center"/>
        </w:trPr>
        <w:tc>
          <w:tcPr>
            <w:tcW w:w="704" w:type="dxa"/>
            <w:vMerge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724" w:type="dxa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50199C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план</w:t>
            </w:r>
          </w:p>
        </w:tc>
        <w:tc>
          <w:tcPr>
            <w:tcW w:w="789" w:type="dxa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50199C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факт</w:t>
            </w:r>
          </w:p>
        </w:tc>
        <w:tc>
          <w:tcPr>
            <w:tcW w:w="2149" w:type="dxa"/>
            <w:vMerge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52" w:type="dxa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50199C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Предметные</w:t>
            </w:r>
          </w:p>
        </w:tc>
        <w:tc>
          <w:tcPr>
            <w:tcW w:w="1852" w:type="dxa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50199C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Личностные</w:t>
            </w:r>
          </w:p>
        </w:tc>
        <w:tc>
          <w:tcPr>
            <w:tcW w:w="1853" w:type="dxa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50199C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Метапредметные</w:t>
            </w:r>
          </w:p>
        </w:tc>
      </w:tr>
      <w:tr w:rsidR="009A6E94" w:rsidRPr="004519FD" w:rsidTr="009E1799">
        <w:trPr>
          <w:jc w:val="center"/>
        </w:trPr>
        <w:tc>
          <w:tcPr>
            <w:tcW w:w="9923" w:type="dxa"/>
            <w:gridSpan w:val="7"/>
          </w:tcPr>
          <w:p w:rsidR="009A6E94" w:rsidRDefault="009A6E94" w:rsidP="009A6E94">
            <w:pPr>
              <w:jc w:val="center"/>
              <w:rPr>
                <w:rFonts w:ascii="Times New Roman" w:eastAsia="Calibri" w:hAnsi="Times New Roman" w:cs="Times New Roman"/>
                <w:b/>
              </w:rPr>
            </w:pPr>
          </w:p>
          <w:p w:rsidR="009A6E94" w:rsidRPr="009A6E94" w:rsidRDefault="009A6E94" w:rsidP="009A6E94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A6E9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ема 1. Выражения, тождества, уравнения (22часа)</w:t>
            </w:r>
          </w:p>
          <w:p w:rsidR="009A6E94" w:rsidRPr="004519FD" w:rsidRDefault="009A6E94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Числовые выражения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комятся с понятиями: числовое выражение, алгебраическое выражение, допустимое и недопустимое значение выражения. Научиться находить значение числового выражения при заданных значениях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ние устойчивой мотивации к изучению нового.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:  -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владеть общим приёмом решения задач;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: -оценивать правильность выполнения действий на уровне адекватной ретроспективной оценки;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:-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договариваться и приходить к общему решению в совместной деятельности, в том числе в ситуации столкновения интересов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Выражения с переменными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комятся с понятиями: значение выражения с переменными, область допустимых значений переменной. Научиться находить значение алгебраического выражения при заданных значениях переменных; определять значения переменных, при которых имеет смысл выражение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ние устойчивой мотивации к изучению на основе алгоритма выполнения задачи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: -ориентироваться на разнообразие способов решения задач;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:-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учитывать правило в планировании и контроле способа решения; 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:-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интересоваться чужим мнением и высказывать своё; устанавливать и сравнивать различные точки зрения. 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Выражения с переменными. Самостоятельная работа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записывать формулы; осуществлять числовые подставки в буквенных выражениях и выполнять соответствующие вычисления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Формирование нравственно-эстетического оценивания усваиваемого содержания; развивать готовность к самообразованию и </w:t>
            </w: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шению  творческих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задач.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: -ориентироваться на разнообразие способов решения задач;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:-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учитывать правило в планировании и контроле способа решения; 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:-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интересоваться чужим мнением и высказывать своё; устанавливать и сравнивать различные точки зрения.</w:t>
            </w:r>
          </w:p>
        </w:tc>
      </w:tr>
      <w:tr w:rsidR="009E1799" w:rsidRPr="004519FD" w:rsidTr="009A6E94">
        <w:trPr>
          <w:jc w:val="center"/>
        </w:trPr>
        <w:tc>
          <w:tcPr>
            <w:tcW w:w="704" w:type="dxa"/>
          </w:tcPr>
          <w:p w:rsidR="009E1799" w:rsidRPr="009A6E94" w:rsidRDefault="009E1799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9E1799" w:rsidRPr="004519FD" w:rsidRDefault="009E1799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9E1799" w:rsidRPr="004519FD" w:rsidRDefault="009E1799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9E1799" w:rsidRPr="0050199C" w:rsidRDefault="009E1799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Сравнение значений выражений.</w:t>
            </w:r>
          </w:p>
        </w:tc>
        <w:tc>
          <w:tcPr>
            <w:tcW w:w="1852" w:type="dxa"/>
            <w:vMerge w:val="restart"/>
          </w:tcPr>
          <w:p w:rsidR="009E1799" w:rsidRPr="004519FD" w:rsidRDefault="009E1799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Познакомятся с понятием неравенство. </w:t>
            </w: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 xml:space="preserve">Научиться сравнивать значения буквенных выражений при </w:t>
            </w: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заданных значениях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входящих в них переменных, используя строгие и нестрогие неравенства.</w:t>
            </w:r>
          </w:p>
        </w:tc>
        <w:tc>
          <w:tcPr>
            <w:tcW w:w="1852" w:type="dxa"/>
            <w:vMerge w:val="restart"/>
          </w:tcPr>
          <w:p w:rsidR="009E1799" w:rsidRPr="004519FD" w:rsidRDefault="009E1799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Формировать целостное мировоззрение, соответствующее современному уровню развития науки и общественной практики.</w:t>
            </w:r>
          </w:p>
        </w:tc>
        <w:tc>
          <w:tcPr>
            <w:tcW w:w="1853" w:type="dxa"/>
            <w:vMerge w:val="restart"/>
          </w:tcPr>
          <w:p w:rsidR="009E1799" w:rsidRPr="004519FD" w:rsidRDefault="009E1799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:-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строить логически  обоснованное рассуждение, включающее установление причинно-следственных связей;</w:t>
            </w:r>
          </w:p>
          <w:p w:rsidR="009E1799" w:rsidRPr="004519FD" w:rsidRDefault="009E1799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:-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выдвигать версии решения проблемы, осознавать конечный результат; выбирать средства достижения цели из предложенных или искать самостоятельно;</w:t>
            </w:r>
          </w:p>
          <w:p w:rsidR="009E1799" w:rsidRPr="004519FD" w:rsidRDefault="009E1799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:-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уметь взглянуть на ситуацию с иной позиции и договариваться с людьми иных позиций.</w:t>
            </w:r>
          </w:p>
        </w:tc>
      </w:tr>
      <w:tr w:rsidR="009E1799" w:rsidRPr="004519FD" w:rsidTr="009A6E94">
        <w:trPr>
          <w:jc w:val="center"/>
        </w:trPr>
        <w:tc>
          <w:tcPr>
            <w:tcW w:w="704" w:type="dxa"/>
          </w:tcPr>
          <w:p w:rsidR="009E1799" w:rsidRPr="009A6E94" w:rsidRDefault="009E1799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9E1799" w:rsidRPr="004519FD" w:rsidRDefault="009E1799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9E1799" w:rsidRPr="004519FD" w:rsidRDefault="009E1799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9E1799" w:rsidRPr="0050199C" w:rsidRDefault="009E1799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упражнений на сравнение выражений</w:t>
            </w:r>
          </w:p>
        </w:tc>
        <w:tc>
          <w:tcPr>
            <w:tcW w:w="1852" w:type="dxa"/>
            <w:vMerge/>
          </w:tcPr>
          <w:p w:rsidR="009E1799" w:rsidRPr="004519FD" w:rsidRDefault="009E1799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1852" w:type="dxa"/>
            <w:vMerge/>
          </w:tcPr>
          <w:p w:rsidR="009E1799" w:rsidRPr="004519FD" w:rsidRDefault="009E1799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1853" w:type="dxa"/>
            <w:vMerge/>
          </w:tcPr>
          <w:p w:rsidR="009E1799" w:rsidRPr="004519FD" w:rsidRDefault="009E1799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Свойства действий над числами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применять основные свойства сложения и умножения чисел; свойства действий над числами при нахождении значений числовых выражений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ние устойчивой мотивации к изучению нового.</w:t>
            </w:r>
          </w:p>
        </w:tc>
        <w:tc>
          <w:tcPr>
            <w:tcW w:w="1853" w:type="dxa"/>
            <w:vMerge w:val="restart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:-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составлять тезисы, различные виды планов, преобразовывать информацию из одного вида в другой(таблицу в текст, диаграмму и пр.);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:-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составлять (индивидуально или в группе) план решения проблемы;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:-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в дискуссии уметь выдвинуть контраргументы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Свойства действий над числами. Самостоятельная работа.</w:t>
            </w: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9E1799" w:rsidRPr="0050199C" w:rsidRDefault="004519FD" w:rsidP="009E1799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Тождества.</w:t>
            </w:r>
            <w:r w:rsidR="009E1799" w:rsidRPr="0050199C">
              <w:rPr>
                <w:rFonts w:ascii="Times New Roman" w:eastAsia="Calibri" w:hAnsi="Times New Roman" w:cs="Times New Roman"/>
              </w:rPr>
              <w:t xml:space="preserve"> Тождественные преобразования выражений.</w:t>
            </w:r>
          </w:p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</w:p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</w:p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</w:p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</w:p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</w:p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</w:p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</w:p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852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комятся с понятиями: тождество, тождественные преобразования, тождественно равные значения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планировать свои действия в соответствии с учебным заданием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:-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создавать математические модели;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:-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ланировать свою индивидуальную образовательную траекторию;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:-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самостоятельно организовывать учебное взаимодействие в группе (определять общие цели, договариваться друг с другом)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9E1799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Тождественные преобразования выражений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приводить примеры тождеств и тождественно равных выражений, доказывать тождества и преобразовывать тождественные выражения (раскрывать скобки, группировать числа, приводить подобные слагаемые)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контролировать процесс и результат своей УД.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:-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создавать математические модели;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:-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ланировать свою индивидуальную образовательную траекторию;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:-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самостоятельно организовывать учебное взаимодействие в группе (определять общие цели, договариваться друг с другом)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4519FD" w:rsidRPr="004519FD" w:rsidTr="009A6E94">
        <w:trPr>
          <w:trHeight w:val="1616"/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9E1799" w:rsidP="009E1799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  <w:r>
              <w:rPr>
                <w:rFonts w:ascii="Times New Roman" w:eastAsia="Calibri" w:hAnsi="Times New Roman" w:cs="Times New Roman"/>
                <w:b/>
              </w:rPr>
              <w:t>Контрольная работа №1 по теме</w:t>
            </w:r>
            <w:r w:rsidR="004519FD" w:rsidRPr="0050199C">
              <w:rPr>
                <w:rFonts w:ascii="Times New Roman" w:eastAsia="Calibri" w:hAnsi="Times New Roman" w:cs="Times New Roman"/>
                <w:b/>
              </w:rPr>
              <w:t xml:space="preserve"> </w:t>
            </w:r>
            <w:r>
              <w:rPr>
                <w:rFonts w:ascii="Times New Roman" w:eastAsia="Calibri" w:hAnsi="Times New Roman" w:cs="Times New Roman"/>
                <w:b/>
              </w:rPr>
              <w:t>«Выражения с переменными»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Научатся применять приобретенные знания, </w:t>
            </w: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умения ,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навыки на практике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ние навыков организации анализа своей деятельности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:-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выбирать наиболее эффективные способы решения задачи;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,Регулятивные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:-оценивать достигнутый результат;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:-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ировать собствен</w:t>
            </w: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ную деятельность посредством письменной речи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Анал</w:t>
            </w:r>
            <w:r w:rsidR="009E1799">
              <w:rPr>
                <w:rFonts w:ascii="Times New Roman" w:eastAsia="Calibri" w:hAnsi="Times New Roman" w:cs="Times New Roman"/>
              </w:rPr>
              <w:t>из контрольной работы. Уравнение</w:t>
            </w:r>
            <w:r w:rsidRPr="0050199C">
              <w:rPr>
                <w:rFonts w:ascii="Times New Roman" w:eastAsia="Calibri" w:hAnsi="Times New Roman" w:cs="Times New Roman"/>
              </w:rPr>
              <w:t xml:space="preserve"> и его корни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комятся с понятиями: уравнение с одной переменной, равносильность уравнений, корень уравнения и его свойства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Формировать </w:t>
            </w: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умение  контролировать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процесс и результат своей УД.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:-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осуществлять сравнение, классификацию, самостоятельно выбирая основания и критерии для указанных логических операций;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:-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работать по самостоятельно составленному плану, сверяясь с ним и с целью деятельности, исправляя ошибки, используя самостоятельно подобранные средства;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:-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уметь взглянуть на ситуацию с иной позиции и договариваться с людьми иных позиций.</w:t>
            </w:r>
          </w:p>
        </w:tc>
      </w:tr>
      <w:tr w:rsidR="00A74AD5" w:rsidRPr="004519FD" w:rsidTr="009A6E94">
        <w:trPr>
          <w:jc w:val="center"/>
        </w:trPr>
        <w:tc>
          <w:tcPr>
            <w:tcW w:w="704" w:type="dxa"/>
          </w:tcPr>
          <w:p w:rsidR="00A74AD5" w:rsidRPr="009A6E94" w:rsidRDefault="00A74AD5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A74AD5" w:rsidRPr="0050199C" w:rsidRDefault="00A74AD5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Линейное уравнение с одной переменной.</w:t>
            </w:r>
          </w:p>
        </w:tc>
        <w:tc>
          <w:tcPr>
            <w:tcW w:w="1852" w:type="dxa"/>
            <w:vMerge w:val="restart"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комятся с понятием линейное уравнение; научатся выстраивать алгоритм решения линейного уравнения с одной переменной.</w:t>
            </w:r>
          </w:p>
        </w:tc>
        <w:tc>
          <w:tcPr>
            <w:tcW w:w="1852" w:type="dxa"/>
            <w:vMerge w:val="restart"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интерес к изучению темы и желание применять приобретённые знания и умения.</w:t>
            </w:r>
          </w:p>
        </w:tc>
        <w:tc>
          <w:tcPr>
            <w:tcW w:w="1853" w:type="dxa"/>
            <w:vMerge w:val="restart"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:-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выбирать обобщённые стратегии решения задачи; применять методы информационного поиска; определять основную и второстепенную информацию;</w:t>
            </w:r>
          </w:p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:-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аботать по составленному плану, сверяясь с ним и с целью деятельности, исправляя ошибки, используя самостоятельно подобранные средства;</w:t>
            </w:r>
          </w:p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:-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уметь взглянуть на ситуацию с иной позиции и договариваться с людьми иных позиций.</w:t>
            </w:r>
          </w:p>
        </w:tc>
      </w:tr>
      <w:tr w:rsidR="00A74AD5" w:rsidRPr="004519FD" w:rsidTr="00A74AD5">
        <w:trPr>
          <w:trHeight w:val="975"/>
          <w:jc w:val="center"/>
        </w:trPr>
        <w:tc>
          <w:tcPr>
            <w:tcW w:w="704" w:type="dxa"/>
          </w:tcPr>
          <w:p w:rsidR="00A74AD5" w:rsidRPr="009A6E94" w:rsidRDefault="00A74AD5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A74AD5" w:rsidRPr="0050199C" w:rsidRDefault="00A74AD5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уравнений</w:t>
            </w:r>
          </w:p>
        </w:tc>
        <w:tc>
          <w:tcPr>
            <w:tcW w:w="1852" w:type="dxa"/>
            <w:vMerge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2" w:type="dxa"/>
            <w:vMerge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  <w:vMerge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A74AD5" w:rsidRPr="004519FD" w:rsidTr="009A6E94">
        <w:trPr>
          <w:trHeight w:val="2115"/>
          <w:jc w:val="center"/>
        </w:trPr>
        <w:tc>
          <w:tcPr>
            <w:tcW w:w="704" w:type="dxa"/>
          </w:tcPr>
          <w:p w:rsidR="00A74AD5" w:rsidRPr="009A6E94" w:rsidRDefault="00A74AD5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A74AD5" w:rsidRDefault="00A74AD5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уравнений. Самостоятельная работа</w:t>
            </w:r>
          </w:p>
        </w:tc>
        <w:tc>
          <w:tcPr>
            <w:tcW w:w="1852" w:type="dxa"/>
            <w:vMerge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2" w:type="dxa"/>
            <w:vMerge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  <w:vMerge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Решение задач с помощью уравнений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комятся с математической моделью для решения задачи; научиться составлять математическую модель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планировать свои действия в соответствии с учебным заданием.</w:t>
            </w:r>
          </w:p>
        </w:tc>
        <w:tc>
          <w:tcPr>
            <w:tcW w:w="1853" w:type="dxa"/>
            <w:vMerge w:val="restart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:-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уметь использовать компьютерные и коммуникативные технологии как инструмент для достижения своих целей;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:-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самостоятельно осознавать причины своего успеха или неуспеха и находить способы выхода из ситуации неуспеха;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;-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 учитывать разные мнения и стремиться к координации различных позиций в сотрудничестве. 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Решение задач с помощью уравнений.</w:t>
            </w: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Решение задач с помощью уравнений. Самостоятельная работа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Познакомятся с математической моделью для решения задачи; научиться составлять </w:t>
            </w: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математическую модель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Формировать умение планировать свои действия в соответствии с учебным заданием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:-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уметь использовать компьютерные и коммуникативные технологии как </w:t>
            </w: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инструмент для достижения своих целей;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самостоятельно осознавать причины своего успеха или неуспеха и находить способы выхода из ситуации неуспеха;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Коммуникативные-  учитывать разные мнения и стремиться к координации различных позиций в сотрудничестве. </w:t>
            </w:r>
          </w:p>
        </w:tc>
      </w:tr>
      <w:tr w:rsidR="00A74AD5" w:rsidRPr="004519FD" w:rsidTr="009A6E94">
        <w:trPr>
          <w:jc w:val="center"/>
        </w:trPr>
        <w:tc>
          <w:tcPr>
            <w:tcW w:w="704" w:type="dxa"/>
          </w:tcPr>
          <w:p w:rsidR="00A74AD5" w:rsidRPr="009A6E94" w:rsidRDefault="00A74AD5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A74AD5" w:rsidRPr="0050199C" w:rsidRDefault="00A74AD5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Среднее арифметическое, размах и мода.</w:t>
            </w:r>
          </w:p>
        </w:tc>
        <w:tc>
          <w:tcPr>
            <w:tcW w:w="1852" w:type="dxa"/>
            <w:vMerge w:val="restart"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комятся с понятиями: среднее арифметическое, размах и мода в простейших задачах статистических исследований.</w:t>
            </w:r>
          </w:p>
        </w:tc>
        <w:tc>
          <w:tcPr>
            <w:tcW w:w="1852" w:type="dxa"/>
            <w:vMerge w:val="restart"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соотносить полученный результат с поставленной целью.</w:t>
            </w:r>
          </w:p>
        </w:tc>
        <w:tc>
          <w:tcPr>
            <w:tcW w:w="1853" w:type="dxa"/>
            <w:vMerge w:val="restart"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вычитывать все уровни текстовой информации;</w:t>
            </w:r>
          </w:p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подбирать к каждой проблеме адекватную ей теоретическую модель;</w:t>
            </w:r>
          </w:p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:-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отстаивая свою точку зрения, приводить аргументы, подтверждать их фактами.</w:t>
            </w:r>
          </w:p>
        </w:tc>
      </w:tr>
      <w:tr w:rsidR="00A74AD5" w:rsidRPr="004519FD" w:rsidTr="009A6E94">
        <w:trPr>
          <w:jc w:val="center"/>
        </w:trPr>
        <w:tc>
          <w:tcPr>
            <w:tcW w:w="704" w:type="dxa"/>
          </w:tcPr>
          <w:p w:rsidR="00A74AD5" w:rsidRPr="009A6E94" w:rsidRDefault="00A74AD5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A74AD5" w:rsidRPr="0050199C" w:rsidRDefault="00A74AD5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упражнений на нахождение среднего арифметического, моды и размаха.</w:t>
            </w:r>
          </w:p>
        </w:tc>
        <w:tc>
          <w:tcPr>
            <w:tcW w:w="1852" w:type="dxa"/>
            <w:vMerge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1852" w:type="dxa"/>
            <w:vMerge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1853" w:type="dxa"/>
            <w:vMerge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</w:tr>
      <w:tr w:rsidR="00A74AD5" w:rsidRPr="004519FD" w:rsidTr="009A6E94">
        <w:trPr>
          <w:jc w:val="center"/>
        </w:trPr>
        <w:tc>
          <w:tcPr>
            <w:tcW w:w="704" w:type="dxa"/>
          </w:tcPr>
          <w:p w:rsidR="00A74AD5" w:rsidRPr="009A6E94" w:rsidRDefault="00A74AD5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A74AD5" w:rsidRPr="0050199C" w:rsidRDefault="00A74AD5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Медиана как статистическая характеристика.</w:t>
            </w:r>
          </w:p>
        </w:tc>
        <w:tc>
          <w:tcPr>
            <w:tcW w:w="1852" w:type="dxa"/>
            <w:vMerge w:val="restart"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комятся с понятием медиана числового ряда. Научиться находить медианы чисел из данных таблиц, диаграмм и задач.</w:t>
            </w:r>
          </w:p>
        </w:tc>
        <w:tc>
          <w:tcPr>
            <w:tcW w:w="1852" w:type="dxa"/>
            <w:vMerge w:val="restart"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Формировать интерес к изучению темы и желание применять приобретенные знания и умения. </w:t>
            </w:r>
          </w:p>
        </w:tc>
        <w:tc>
          <w:tcPr>
            <w:tcW w:w="1853" w:type="dxa"/>
            <w:vMerge w:val="restart"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уметь определять возможные источники необходимые сведений, производить поиск информации, анализировать и оценивать её достоверность;</w:t>
            </w:r>
          </w:p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работая по предложенному или самостоятельно составленному плану, использовать наряду с основными и дополнительные средства;</w:t>
            </w:r>
          </w:p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Коммуникативные- понимая позицию другого, различать в его </w:t>
            </w: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чи :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мнение, доказательство, факты, гипотезы, аксиомы, теории.</w:t>
            </w:r>
          </w:p>
        </w:tc>
      </w:tr>
      <w:tr w:rsidR="00A74AD5" w:rsidRPr="004519FD" w:rsidTr="009A6E94">
        <w:trPr>
          <w:jc w:val="center"/>
        </w:trPr>
        <w:tc>
          <w:tcPr>
            <w:tcW w:w="704" w:type="dxa"/>
          </w:tcPr>
          <w:p w:rsidR="00A74AD5" w:rsidRPr="009A6E94" w:rsidRDefault="00A74AD5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A74AD5" w:rsidRPr="0050199C" w:rsidRDefault="00A74AD5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упражнений</w:t>
            </w:r>
          </w:p>
        </w:tc>
        <w:tc>
          <w:tcPr>
            <w:tcW w:w="1852" w:type="dxa"/>
            <w:vMerge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1852" w:type="dxa"/>
            <w:vMerge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1853" w:type="dxa"/>
            <w:vMerge/>
          </w:tcPr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A74AD5" w:rsidP="004519FD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  <w:r>
              <w:rPr>
                <w:rFonts w:ascii="Times New Roman" w:eastAsia="Calibri" w:hAnsi="Times New Roman" w:cs="Times New Roman"/>
                <w:b/>
              </w:rPr>
              <w:t>Контрольная работа №2 по теме</w:t>
            </w:r>
            <w:r w:rsidR="004519FD" w:rsidRPr="0050199C">
              <w:rPr>
                <w:rFonts w:ascii="Times New Roman" w:eastAsia="Calibri" w:hAnsi="Times New Roman" w:cs="Times New Roman"/>
                <w:b/>
              </w:rPr>
              <w:t xml:space="preserve"> </w:t>
            </w:r>
            <w:r>
              <w:rPr>
                <w:rFonts w:ascii="Times New Roman" w:eastAsia="Calibri" w:hAnsi="Times New Roman" w:cs="Times New Roman"/>
                <w:b/>
              </w:rPr>
              <w:t>«</w:t>
            </w:r>
            <w:r w:rsidR="004519FD" w:rsidRPr="0050199C">
              <w:rPr>
                <w:rFonts w:ascii="Times New Roman" w:eastAsia="Calibri" w:hAnsi="Times New Roman" w:cs="Times New Roman"/>
                <w:b/>
              </w:rPr>
              <w:t>Уравнения с одной переменной.</w:t>
            </w:r>
            <w:r>
              <w:rPr>
                <w:rFonts w:ascii="Times New Roman" w:eastAsia="Calibri" w:hAnsi="Times New Roman" w:cs="Times New Roman"/>
                <w:b/>
              </w:rPr>
              <w:t xml:space="preserve"> Статистические характеристики»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Научатся применять приобретенные знания, </w:t>
            </w: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умения ,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навыки на практике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ние навыков организации анализа своей деятельности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бирать наиболее эффективные способы решения задачи;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,Регулятивные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-оценивать достигнутый результат;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регулировать собственную деятельность посредством письменной речи.</w:t>
            </w:r>
          </w:p>
        </w:tc>
      </w:tr>
      <w:tr w:rsidR="00A74AD5" w:rsidRPr="004519FD" w:rsidTr="00631C2C">
        <w:trPr>
          <w:jc w:val="center"/>
        </w:trPr>
        <w:tc>
          <w:tcPr>
            <w:tcW w:w="9923" w:type="dxa"/>
            <w:gridSpan w:val="7"/>
          </w:tcPr>
          <w:p w:rsidR="00A74AD5" w:rsidRDefault="00A74AD5" w:rsidP="00A74AD5">
            <w:pPr>
              <w:jc w:val="center"/>
              <w:rPr>
                <w:rFonts w:ascii="Times New Roman" w:eastAsia="Calibri" w:hAnsi="Times New Roman" w:cs="Times New Roman"/>
                <w:b/>
              </w:rPr>
            </w:pPr>
          </w:p>
          <w:p w:rsidR="00A74AD5" w:rsidRDefault="00A74AD5" w:rsidP="00A74AD5">
            <w:pPr>
              <w:jc w:val="center"/>
              <w:rPr>
                <w:rFonts w:ascii="Times New Roman" w:eastAsia="Calibri" w:hAnsi="Times New Roman" w:cs="Times New Roman"/>
                <w:b/>
              </w:rPr>
            </w:pPr>
            <w:r>
              <w:rPr>
                <w:rFonts w:ascii="Times New Roman" w:eastAsia="Calibri" w:hAnsi="Times New Roman" w:cs="Times New Roman"/>
                <w:b/>
              </w:rPr>
              <w:t>Тема 2</w:t>
            </w:r>
            <w:r w:rsidRPr="0050199C">
              <w:rPr>
                <w:rFonts w:ascii="Times New Roman" w:eastAsia="Calibri" w:hAnsi="Times New Roman" w:cs="Times New Roman"/>
                <w:b/>
              </w:rPr>
              <w:t>. Функции</w:t>
            </w:r>
            <w:r w:rsidR="00E25FC8">
              <w:rPr>
                <w:rFonts w:ascii="Times New Roman" w:eastAsia="Calibri" w:hAnsi="Times New Roman" w:cs="Times New Roman"/>
                <w:b/>
              </w:rPr>
              <w:t xml:space="preserve"> (11 часов)</w:t>
            </w:r>
          </w:p>
          <w:p w:rsidR="00A74AD5" w:rsidRPr="004519FD" w:rsidRDefault="00A74AD5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Анализ контрольной работы. Что такое функция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Познакомятся с понятиями: независимая переменная, зависимая переменная, функциональная зависимость, функция, область определения, множество значений функции; научатся определять, </w:t>
            </w: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является ли данная зависимость функциональной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Формировать представление о математической науке как сфере математической деятельности, о её значимости для развития цивилизации.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ориентироваться на разнообразие способов решения задач;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учитывать правило в планировании и контроле способа решения;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учитывать разные мне</w:t>
            </w: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ния и стремиться к координации различных позиций в сотрудничестве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Вычисление значений функции по формуле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Освоят формульный способ задания функции; научатся вычислять значения функции, заданной формулой, находить область определения функции; составлять таблицы </w:t>
            </w: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значений  функции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; определять по графику функции область определения и множество значений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планировать свои действия в соответствии с учебным заданием.</w:t>
            </w:r>
          </w:p>
        </w:tc>
        <w:tc>
          <w:tcPr>
            <w:tcW w:w="1853" w:type="dxa"/>
            <w:vMerge w:val="restart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понимая позицию другого человека, различать в его речи: мнение, доказательство, факты, гипотезы, аксиомы, теории.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Регулятивные- уметь оценить степень успешности своей индивидуальной образовательной деятельности; 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представлять конкретное содержание и сообщать его в письменной и устной форме; уметь с помощью вопросов добывать недостающую информацию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Вычисление значений функции по формуле.</w:t>
            </w: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График функции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Познакомятся с понятием график функции; научатся составлять таблицы значений; строить </w:t>
            </w: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графики ;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по графику функции находить значение функции по известному значению аргумента и решать обратную задачу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Развивать навыки самостоятельной работы, анализа своей работы; формировать интерес к изучению новой темы и желание </w:t>
            </w: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рименять  приобретенные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знания и умения.</w:t>
            </w:r>
          </w:p>
        </w:tc>
        <w:tc>
          <w:tcPr>
            <w:tcW w:w="1853" w:type="dxa"/>
            <w:vMerge w:val="restart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Познавательные- извлекать необходимую информацию из прослушанного объяснения учителя, высказываний одноклассников, систематизировать собственные знания; 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Регулятивные- ставить учебную задачу на основе соотнесения того, что уже известно и усвоено, и того, </w:t>
            </w: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что  ещё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неизвестно; вносить коррективы и дополнения в составленные планы.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учиться критично относиться к своему мнению, с достоинством признавать ошибочность своего мнения и корректировать его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График функции.</w:t>
            </w: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Прямая пропорциональность и её график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Познакомятся с понятием прямая пропорциональность; научатся определять, как влияет знак коэффициента </w:t>
            </w:r>
            <w:r w:rsidRPr="004519FD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k</w:t>
            </w: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на расположение графика в системе координат, где </w:t>
            </w:r>
            <w:r w:rsidRPr="004519FD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k</w:t>
            </w: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=0; составлять таблицы значений; строить графики; определять знак углового коэффициента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интерес к изучению темы и желание применять приобретённые знания и умения.</w:t>
            </w:r>
          </w:p>
        </w:tc>
        <w:tc>
          <w:tcPr>
            <w:tcW w:w="1853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Познавательные- самостоятельно использовать различные виды чтения (изучающее, просмотровое, ознакомительное, поисковое), приёмы слушания; 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ое-давать оценку своим личностным качествам и чертам характера, определять направления своего развития;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учиться критично относиться к своему мнению, с достоинством признавать ошибочность своего мнения и корректировать его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A74AD5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Построение графиков прямой пропорциональности</w:t>
            </w: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Линейная функция и её график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Познакомятся с понятиями: линейная функция, график линейной функции, угловой коэффициент; получат знания о расположении </w:t>
            </w: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графика линейной функции в системе координат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Формировать умение объективно оценивать свой труд.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iCs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iCs/>
                <w:sz w:val="16"/>
                <w:szCs w:val="16"/>
              </w:rPr>
              <w:t>Познавательные- анализировать, сравнивать, классифицировать и обобщать факты и явления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iCs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iCs/>
                <w:sz w:val="16"/>
                <w:szCs w:val="16"/>
              </w:rPr>
              <w:lastRenderedPageBreak/>
              <w:t>Регулятивные- самостоятельно обнаруживать и формулировать проблему в классной и индивидуальной учебной деятельности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iCs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iCs/>
                <w:sz w:val="16"/>
                <w:szCs w:val="16"/>
              </w:rPr>
              <w:t>Коммуникативные- самостоятельно организовывать учебное взаимодействие в группе (определять общие цели, договариваться друг с другом)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A74AD5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упражнений на построение графика линейной функции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составлять таблицы значений; находить значения линейной функции при заданном значении функции; строить графики линейных функций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объективно оценивать свой труд.</w:t>
            </w:r>
          </w:p>
        </w:tc>
        <w:tc>
          <w:tcPr>
            <w:tcW w:w="1853" w:type="dxa"/>
            <w:vMerge w:val="restart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iCs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iCs/>
                <w:sz w:val="16"/>
                <w:szCs w:val="16"/>
              </w:rPr>
              <w:t>Познавательные- анализировать, сравнивать, классифицировать и обобщать факты и явления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iCs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iCs/>
                <w:sz w:val="16"/>
                <w:szCs w:val="16"/>
              </w:rPr>
              <w:t>Регулятивные- самостоятельно обнаруживать и формулировать проблему в классной и индивидуальной учебной деятельности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iCs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iCs/>
                <w:sz w:val="16"/>
                <w:szCs w:val="16"/>
              </w:rPr>
              <w:t>Коммуникативные- самостоятельно организовывать учебное взаимодействие в группе (определять общие цели, договариваться друг с другом)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A74AD5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упражнений по теме «Функции»</w:t>
            </w: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A74AD5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50199C">
              <w:rPr>
                <w:rFonts w:ascii="Times New Roman" w:eastAsia="Calibri" w:hAnsi="Times New Roman" w:cs="Times New Roman"/>
                <w:b/>
              </w:rPr>
              <w:t xml:space="preserve">Контрольная работа №3 по теме </w:t>
            </w:r>
            <w:r w:rsidR="00A74AD5">
              <w:rPr>
                <w:rFonts w:ascii="Times New Roman" w:eastAsia="Calibri" w:hAnsi="Times New Roman" w:cs="Times New Roman"/>
                <w:b/>
              </w:rPr>
              <w:t>«Функции»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применять приобретённые знания, умения, навыки на практике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ние навыков самоанализа и самоконтроля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бирать наиболее эффективные способы решения задачи.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ценивать достигнутый результат.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регулировать собственную деятельность посредством письменной речи.</w:t>
            </w:r>
          </w:p>
        </w:tc>
      </w:tr>
      <w:tr w:rsidR="00A74AD5" w:rsidRPr="004519FD" w:rsidTr="00631C2C">
        <w:trPr>
          <w:jc w:val="center"/>
        </w:trPr>
        <w:tc>
          <w:tcPr>
            <w:tcW w:w="9923" w:type="dxa"/>
            <w:gridSpan w:val="7"/>
          </w:tcPr>
          <w:p w:rsidR="00A74AD5" w:rsidRDefault="00A74AD5" w:rsidP="00A74AD5">
            <w:pPr>
              <w:jc w:val="center"/>
              <w:rPr>
                <w:rFonts w:ascii="Times New Roman" w:eastAsia="Calibri" w:hAnsi="Times New Roman" w:cs="Times New Roman"/>
                <w:b/>
              </w:rPr>
            </w:pPr>
          </w:p>
          <w:p w:rsidR="00A74AD5" w:rsidRDefault="00A74AD5" w:rsidP="00A74AD5">
            <w:pPr>
              <w:jc w:val="center"/>
              <w:rPr>
                <w:rFonts w:ascii="Times New Roman" w:eastAsia="Calibri" w:hAnsi="Times New Roman" w:cs="Times New Roman"/>
                <w:b/>
              </w:rPr>
            </w:pPr>
            <w:r>
              <w:rPr>
                <w:rFonts w:ascii="Times New Roman" w:eastAsia="Calibri" w:hAnsi="Times New Roman" w:cs="Times New Roman"/>
                <w:b/>
              </w:rPr>
              <w:t>Тема 3</w:t>
            </w:r>
            <w:r w:rsidRPr="0050199C">
              <w:rPr>
                <w:rFonts w:ascii="Times New Roman" w:eastAsia="Calibri" w:hAnsi="Times New Roman" w:cs="Times New Roman"/>
                <w:b/>
              </w:rPr>
              <w:t>. Ст</w:t>
            </w:r>
            <w:r>
              <w:rPr>
                <w:rFonts w:ascii="Times New Roman" w:eastAsia="Calibri" w:hAnsi="Times New Roman" w:cs="Times New Roman"/>
                <w:b/>
              </w:rPr>
              <w:t>епень с натуральным показателем</w:t>
            </w:r>
            <w:r w:rsidR="00E25FC8">
              <w:rPr>
                <w:rFonts w:ascii="Times New Roman" w:eastAsia="Calibri" w:hAnsi="Times New Roman" w:cs="Times New Roman"/>
                <w:b/>
              </w:rPr>
              <w:t xml:space="preserve"> (11 часов)</w:t>
            </w:r>
          </w:p>
          <w:p w:rsidR="00A74AD5" w:rsidRPr="004519FD" w:rsidRDefault="00A74AD5" w:rsidP="00A74AD5">
            <w:p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Анализ контрольной работы. Определение степени с натуральным показателем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комятся с понятиями: степень, основание, показатель; научатся формулировать, записывать в символической форме и обосновывать свойства с целым неотрицательным показателем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интерес к изучению темы и желание применить приобретённые знания и умения.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использовать поиск необходимой информации для выполнения учебных заданий с использованием учебной литературы;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различать способ и результат действия;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устанавливать рабочие отношения; эффективно сотрудничать и способствовать продуктивной кооперации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Умножение и деление степеней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Познакомятся со свойствами умножения и деления степеней с натуральным показателем; научатся применять свойства умножения и деления степеней с натуральным показателем для вычисления значения выражения и </w:t>
            </w: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преобразования выражений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Формировать целостное мировоззрение, соответствующее современному уровню развития науки и общественной практики.</w:t>
            </w:r>
          </w:p>
        </w:tc>
        <w:tc>
          <w:tcPr>
            <w:tcW w:w="1853" w:type="dxa"/>
            <w:vMerge w:val="restart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уметь определять возможные источники необходимых сведений, производить поиск информации, анализировать и оценивать её достоверность;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Регулятивные- работая по предложенному или </w:t>
            </w: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самостоятельно составленному плану, использовать наряду с основными и дополнительные средства;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Коммуникативные- понимая позицию другого, различать в его речи: </w:t>
            </w: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мнение( точку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зрения), доказательство( аргументы), факты.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B760D6" w:rsidP="00B760D6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упражнений на у</w:t>
            </w:r>
            <w:r w:rsidR="004519FD" w:rsidRPr="0050199C">
              <w:rPr>
                <w:rFonts w:ascii="Times New Roman" w:eastAsia="Calibri" w:hAnsi="Times New Roman" w:cs="Times New Roman"/>
              </w:rPr>
              <w:t>множение и деление степеней.</w:t>
            </w: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Возведение в степень произведения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комятся со свойствами возведения в степень произведения и степени с натуральным показателем и их применением для вычисления значения выражения и преобразования выражений; научатся формулировать, записывать в символической форме и обосновывать свойства степени с натуральным показателем; возводить степень в степень, находить степень произведения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ответственное отношение к обучению, готовность к саморазвитию и самообразованию на основе мотивации к обучению и познанию.</w:t>
            </w:r>
          </w:p>
        </w:tc>
        <w:tc>
          <w:tcPr>
            <w:tcW w:w="1853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составлять тезисы, различные виды планов, преобразовывать информацию из одного вида в другой (таблицу в текст, диаграмму);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составлять (индивидуально или в группе) план решения проблемы;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в дискуссии уметь выдвинуть контраргументы.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B760D6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упражнений на в</w:t>
            </w:r>
            <w:r w:rsidR="004519FD" w:rsidRPr="0050199C">
              <w:rPr>
                <w:rFonts w:ascii="Times New Roman" w:eastAsia="Calibri" w:hAnsi="Times New Roman" w:cs="Times New Roman"/>
              </w:rPr>
              <w:t>озведение в степень произведения.</w:t>
            </w: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Одночлен и его стандартный вид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Познакомятся с понятиями: одночлен, стандартный вид одночлена; научатся приводить одночлен к стандартному виду, 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ответственное отношение к обучению, готовность к саморазвитию и самообразованию на основе мотивации к обучению и познанию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делять и формулировать проблему; строить логические цепочки рассуждений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ценивать работу; исправлять и объяснять ошибки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обмениваться мнениями, понимать позицию партнёра, в том числе и отличную от своей; формулировать собственные мысли, высказывать и обосновывать свою точку зрения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Сложение и вычитание одночленов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комятся с понятиями: подобные члены, сложение и вычитание одночленов. Научатся выполнять элементарные знаково-символические действия; складывать и вычитать одночлены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целостное мировоззрение, соответствующее современному уровню развития науки и общественной практики.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бирать наиболее эффективные способы решения задач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адекватно оценивать свои достижения, осознавать возникающие трудности, искать их причины и пути преодоления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слушать и слышать друг друга; понимать возможность существования различных точек зрения, не совпадающих с собственной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Умножение одночленов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Освоят принцип умножения одночлена на одночлен. Научатся умножать одночлены; представлять одночлены в виде суммы подобных членов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планировать свои действия в соответствии с учебным заданием.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строить логически обоснованное рассуждение, включающее установление причинно-следственных связей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 xml:space="preserve">Регулятивные- выдвигать версии решения проблемы, осознавать конечный результат, выбирать средства достижения цели из предложенных или их искать самостоятельно; 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планировать общие способы работы; представлять конкретное содержание и сообщать его в письменной и устной форме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B760D6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Возведение одночлена</w:t>
            </w:r>
            <w:r w:rsidR="004519FD" w:rsidRPr="0050199C">
              <w:rPr>
                <w:rFonts w:ascii="Times New Roman" w:eastAsia="Calibri" w:hAnsi="Times New Roman" w:cs="Times New Roman"/>
              </w:rPr>
              <w:t xml:space="preserve"> в степень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использовать операцию возведения одночлена в натуральную степень; возводить одночлен в натуральную степень; вычислять числовое значение буквенного выражения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планировать свои действия в соответствии с учебным заданием.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строить логически обоснованное рассуждение, включающее установление причинно-следственных связей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адекватно оценивать свои достижения, осознавать возникающие трудности, искать их причины и пути преодоления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продуктивно общаться и взаимодействовать с коллегами по совместной деятельности.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Функции вида у=х</w:t>
            </w:r>
            <w:r w:rsidRPr="0050199C">
              <w:rPr>
                <w:rFonts w:ascii="Times New Roman" w:eastAsia="Calibri" w:hAnsi="Times New Roman" w:cs="Times New Roman"/>
                <w:vertAlign w:val="superscript"/>
              </w:rPr>
              <w:t>2</w:t>
            </w:r>
            <w:r w:rsidRPr="0050199C">
              <w:rPr>
                <w:rFonts w:ascii="Times New Roman" w:eastAsia="Calibri" w:hAnsi="Times New Roman" w:cs="Times New Roman"/>
              </w:rPr>
              <w:t>, у=х</w:t>
            </w:r>
            <w:r w:rsidRPr="0050199C">
              <w:rPr>
                <w:rFonts w:ascii="Times New Roman" w:eastAsia="Calibri" w:hAnsi="Times New Roman" w:cs="Times New Roman"/>
                <w:vertAlign w:val="superscript"/>
              </w:rPr>
              <w:t>3</w:t>
            </w:r>
            <w:r w:rsidRPr="0050199C">
              <w:rPr>
                <w:rFonts w:ascii="Times New Roman" w:eastAsia="Calibri" w:hAnsi="Times New Roman" w:cs="Times New Roman"/>
              </w:rPr>
              <w:t xml:space="preserve"> и их графики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Научатся составлять таблицы значений; строить и читать графики степенных функций; без построения графика определять, принадлежит ли графику точка; решать уравнения графическим способом. 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соотносить полученный результат с поставленной целью.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1853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делять и формулировать проблему; строить логические цепочки рассуждений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самостоятельно формулировать познавательную цель и строить действия в соответствии с ней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развивать способность с помощью вопросов добывать недостающую информацию; слушать и слышать друг друга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E25FC8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50199C">
              <w:rPr>
                <w:rFonts w:ascii="Times New Roman" w:eastAsia="Calibri" w:hAnsi="Times New Roman" w:cs="Times New Roman"/>
                <w:b/>
              </w:rPr>
              <w:t xml:space="preserve">Контрольная работа №4 по теме </w:t>
            </w:r>
            <w:r w:rsidR="00E25FC8">
              <w:rPr>
                <w:rFonts w:ascii="Times New Roman" w:eastAsia="Calibri" w:hAnsi="Times New Roman" w:cs="Times New Roman"/>
                <w:b/>
              </w:rPr>
              <w:t>«</w:t>
            </w:r>
            <w:r w:rsidRPr="0050199C">
              <w:rPr>
                <w:rFonts w:ascii="Times New Roman" w:eastAsia="Calibri" w:hAnsi="Times New Roman" w:cs="Times New Roman"/>
                <w:b/>
              </w:rPr>
              <w:t>Ст</w:t>
            </w:r>
            <w:r w:rsidR="00E25FC8">
              <w:rPr>
                <w:rFonts w:ascii="Times New Roman" w:eastAsia="Calibri" w:hAnsi="Times New Roman" w:cs="Times New Roman"/>
                <w:b/>
              </w:rPr>
              <w:t>епень с натуральным показателем»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применять приобретённые знания, умения, навыки на практике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ние навыков самоанализа и самоконтроля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бирать наиболее эффективные способы решения задачи.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ценивать достигнутый результат.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регулировать собственную деятельность посредством письменной речи.</w:t>
            </w:r>
          </w:p>
        </w:tc>
      </w:tr>
      <w:tr w:rsidR="00E25FC8" w:rsidRPr="004519FD" w:rsidTr="00631C2C">
        <w:trPr>
          <w:jc w:val="center"/>
        </w:trPr>
        <w:tc>
          <w:tcPr>
            <w:tcW w:w="9923" w:type="dxa"/>
            <w:gridSpan w:val="7"/>
          </w:tcPr>
          <w:p w:rsidR="00E25FC8" w:rsidRDefault="00E25FC8" w:rsidP="00E25FC8">
            <w:pPr>
              <w:jc w:val="center"/>
              <w:rPr>
                <w:rFonts w:ascii="Times New Roman" w:eastAsia="Calibri" w:hAnsi="Times New Roman" w:cs="Times New Roman"/>
                <w:b/>
              </w:rPr>
            </w:pPr>
          </w:p>
          <w:p w:rsidR="00E25FC8" w:rsidRDefault="00E25FC8" w:rsidP="00E25FC8">
            <w:pPr>
              <w:jc w:val="center"/>
              <w:rPr>
                <w:rFonts w:ascii="Times New Roman" w:eastAsia="Calibri" w:hAnsi="Times New Roman" w:cs="Times New Roman"/>
                <w:b/>
              </w:rPr>
            </w:pPr>
            <w:r>
              <w:rPr>
                <w:rFonts w:ascii="Times New Roman" w:eastAsia="Calibri" w:hAnsi="Times New Roman" w:cs="Times New Roman"/>
                <w:b/>
              </w:rPr>
              <w:t>Тема 4</w:t>
            </w:r>
            <w:r w:rsidRPr="0050199C">
              <w:rPr>
                <w:rFonts w:ascii="Times New Roman" w:eastAsia="Calibri" w:hAnsi="Times New Roman" w:cs="Times New Roman"/>
                <w:b/>
              </w:rPr>
              <w:t>. Многочлены</w:t>
            </w:r>
            <w:r>
              <w:rPr>
                <w:rFonts w:ascii="Times New Roman" w:eastAsia="Calibri" w:hAnsi="Times New Roman" w:cs="Times New Roman"/>
                <w:b/>
              </w:rPr>
              <w:t xml:space="preserve"> (17 часов)</w:t>
            </w:r>
          </w:p>
          <w:p w:rsidR="00E25FC8" w:rsidRPr="004519FD" w:rsidRDefault="00E25FC8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Анализ контрольной работы. Многочлен и его стандартный вид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комиться с понятиями: многочлен, стандартный вид многочлена; научатся выполнять действия с многочленами, приво</w:t>
            </w: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 xml:space="preserve">дить подобные многочлены к стандартному виду. 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Формировать ответственное отношение к обучению, готовность к саморазвитию и самообразованию на основе мотивации к обучению и познанию.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ориентироваться на разнообразие способов решения задач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Регулятивные-учитывать правило в планировании и контроле способа решения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учитывать разные мнения и стремиться к координации различных позиций в сотрудничестве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Сложение и вычитание многочленов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Освоят операцию сложения и вычитания многочленов на практике; научатся распознавать многочлен, приводить подобные многочлены к стандартному виду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ответственное отношение к обучению, готовность к саморазвитию и самообразованию на основе мотивации к обучению и познанию.</w:t>
            </w:r>
          </w:p>
        </w:tc>
        <w:tc>
          <w:tcPr>
            <w:tcW w:w="1853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создавать математические модели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планировать свою индивидуальную образовательную траекторию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самостоятельно организовывать учебное взаимодействие в группе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E25FC8" w:rsidP="004519FD">
            <w:pPr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упражнений на с</w:t>
            </w:r>
            <w:r w:rsidR="004519FD" w:rsidRPr="0050199C">
              <w:rPr>
                <w:rFonts w:ascii="Times New Roman" w:eastAsia="Calibri" w:hAnsi="Times New Roman" w:cs="Times New Roman"/>
              </w:rPr>
              <w:t>ложение и вычитание многочленов.</w:t>
            </w: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Умножение одночлена на многочлен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Освоят операцию умножения одночлена на многочлен на практике; научатся умножать одночлен на многочлен, используя данную операцию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планировать свои действия в соответствии с учебным заданием, представлять результат своей деятельности.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осуществлять сравнение, классификацию, самостоятельно выбирая основания и критерии для указанных логических операций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работать по самостоятельно составленному плану, сверяясь с ним и с целью деятельности, исправляя ошибки, используя самостоятельно подобранные средства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уметь взглянуть на ситуацию с иной позиции и договариваться с людьми иных позиций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E25FC8" w:rsidP="004519FD">
            <w:pPr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упражнений на у</w:t>
            </w:r>
            <w:r w:rsidR="004519FD" w:rsidRPr="0050199C">
              <w:rPr>
                <w:rFonts w:ascii="Times New Roman" w:eastAsia="Calibri" w:hAnsi="Times New Roman" w:cs="Times New Roman"/>
              </w:rPr>
              <w:t>множение одночлена на многочлен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выполнять умножение одночлена на многочлен; решать уравнения с многочленами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представлять результат своей деятельности, развивать навыки самостоятельной работы, анализа своей работы.</w:t>
            </w:r>
          </w:p>
        </w:tc>
        <w:tc>
          <w:tcPr>
            <w:tcW w:w="1853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осуществлять сравнение, классификацию, самостоятельно выбирая основания и критерии для указанных логических операций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работать по самостоятельно составленному плану, сверяясь с ним и с целью деятельности, исправляя ошибки, используя самостоятельно подобранные средства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уметь взглянуть на ситуацию с иной позиции и договариваться с людьми иных позиций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E25FC8" w:rsidP="004519FD">
            <w:pPr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упражнений на у</w:t>
            </w:r>
            <w:r w:rsidRPr="0050199C">
              <w:rPr>
                <w:rFonts w:ascii="Times New Roman" w:eastAsia="Calibri" w:hAnsi="Times New Roman" w:cs="Times New Roman"/>
              </w:rPr>
              <w:t>множение одночлена на многочлен.</w:t>
            </w: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Вынесение общего множителя за скобки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Освоят операцию вынесения общего множителя за скобки; научатся выносить общий множитель за скобки, решать текстовые задачи с помощью математического моделирования. 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представлять результат своей деятельности, развивать навыки самостоятельной работы, анализа своей работы.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делять и формулировать познавательную цель; выбирать наиболее эффективные способы решения задачи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пределять цели УД, осуществлять поиск её достижения; оценивать достигнутый результат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 xml:space="preserve">Коммуникативные- с достаточной полнотой и </w:t>
            </w: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точностью  выражать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свои мысли в соответствии с задачами и условиями коммуникации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E25FC8" w:rsidP="004519FD">
            <w:pPr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упражнений на в</w:t>
            </w:r>
            <w:r w:rsidR="004519FD" w:rsidRPr="0050199C">
              <w:rPr>
                <w:rFonts w:ascii="Times New Roman" w:eastAsia="Calibri" w:hAnsi="Times New Roman" w:cs="Times New Roman"/>
              </w:rPr>
              <w:t>ынесение общего множителя за скобки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Научатся выполнять разложение многочленов на множители, используя вынесение множителя за скобки; применять действия с многочленами </w:t>
            </w: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ри  решении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разнообразных задач, в частности, при решении текстовых задач с помощью уравнений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интерес к изучению тему и желание применять приобретенные знания и умения.</w:t>
            </w:r>
          </w:p>
        </w:tc>
        <w:tc>
          <w:tcPr>
            <w:tcW w:w="1853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Познавательные- выбирать наиболее эффективные способы решения задачи; 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свободно пользоваться выработанными критериями оценки и самооценки, исходя из цели и имеющихся критериев, различая результат и способы действий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использовать адекватные языковые средства для отображения своих чувств, мыслей и побуждений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E25FC8" w:rsidP="004519FD">
            <w:pPr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упражнений по теме «Сумма и разность многочленов. Произведение одночлена и многочлена»</w:t>
            </w: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E25FC8" w:rsidRDefault="004519FD" w:rsidP="00E25FC8">
            <w:pPr>
              <w:rPr>
                <w:rFonts w:ascii="Times New Roman" w:eastAsia="Calibri" w:hAnsi="Times New Roman" w:cs="Times New Roman"/>
                <w:b/>
              </w:rPr>
            </w:pPr>
            <w:r w:rsidRPr="00E25FC8">
              <w:rPr>
                <w:rFonts w:ascii="Times New Roman" w:eastAsia="Calibri" w:hAnsi="Times New Roman" w:cs="Times New Roman"/>
                <w:b/>
              </w:rPr>
              <w:t>Контрольная работа №5 по теме</w:t>
            </w:r>
            <w:r w:rsidR="00E25FC8" w:rsidRPr="00E25FC8">
              <w:rPr>
                <w:rFonts w:ascii="Times New Roman" w:eastAsia="Calibri" w:hAnsi="Times New Roman" w:cs="Times New Roman"/>
                <w:b/>
              </w:rPr>
              <w:t xml:space="preserve"> «Сумма и разность многочленов. Произведение одночлена и многочлена»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применять приобретённые знания, умения, навыки на практике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ние навыков самоанализа и самоконтроля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4519FD" w:rsidRPr="004519FD" w:rsidRDefault="004519FD" w:rsidP="004519FD">
            <w:pPr>
              <w:ind w:firstLine="708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1853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бирать наиболее эффективные способы решения задачи.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ценивать достигнутый результат.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регулировать собственную деятельность посредством письменной речи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Анализ контрольной работы. Умножение многочлена на многочлен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применять правило умножения многочлена на многочлен на практике; приводить многочлены к стандартному виду; применять различные формы самоконтроля при выполнении преобразований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Формировать умение формулировать собственное мнение; представлять результат своей деятельности. 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понимать позицию другого человека, различать в его речи: мнение, доказательство, факты, гипотезы, аксиомы, теории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в ходе представления проекта давать оценку его результатам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в дискуссии уметь выдвинуть контраргументы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E25FC8" w:rsidP="004519FD">
            <w:pPr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упражнений на у</w:t>
            </w:r>
            <w:r w:rsidR="004519FD" w:rsidRPr="0050199C">
              <w:rPr>
                <w:rFonts w:ascii="Times New Roman" w:eastAsia="Calibri" w:hAnsi="Times New Roman" w:cs="Times New Roman"/>
              </w:rPr>
              <w:t>множение многочлена на многочлен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применять правило умножения многочлена на многочлен на практике; приводить многочлены к стандартному виду; применять различные формы самоконтроля при выполнении преобразований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формулировать собственное мнение; представлять результат своей деятельности</w:t>
            </w:r>
          </w:p>
        </w:tc>
        <w:tc>
          <w:tcPr>
            <w:tcW w:w="1853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понимать позицию другого человека, различать в его речи: мнение, доказательство, факты, гипотезы, аксиомы, теории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в ходе представления проекта давать оценку его результатам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в дискуссии уметь выдвинуть контраргументы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E25FC8" w:rsidP="004519FD">
            <w:pPr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упражнений на у</w:t>
            </w:r>
            <w:r w:rsidRPr="0050199C">
              <w:rPr>
                <w:rFonts w:ascii="Times New Roman" w:eastAsia="Calibri" w:hAnsi="Times New Roman" w:cs="Times New Roman"/>
              </w:rPr>
              <w:t>множение многочлена на многочлен.</w:t>
            </w: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Разложение многочлена на множители способом группировки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комятся со способом группировки для разложения многочленов; научатся применять данную операцию на практике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критичность мышления, инициативу, находчивость, активность при решении математических задач.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уметь использовать компьютерные и коммуникативные технологии как инструмент для достижения своих целей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Регулятивные- самостоятельно осознавать причины своего успеха или не успеха и находить способы выхода из ситуации неуспеха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отстаивать свою точку зрения, приводить аргументы, подтверждать их фактами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E25FC8" w:rsidP="004519FD">
            <w:pPr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упражнений на р</w:t>
            </w:r>
            <w:r w:rsidR="004519FD" w:rsidRPr="0050199C">
              <w:rPr>
                <w:rFonts w:ascii="Times New Roman" w:eastAsia="Calibri" w:hAnsi="Times New Roman" w:cs="Times New Roman"/>
              </w:rPr>
              <w:t>азложение многочлена на множители способом группировки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Освоят способ группировки; научатся применять способ группировки для разложения многочленов на линейные множители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ответственное отношение к обучению, готовность к саморазвитию и самообразованию на основе мотивации к обучению и познанию.</w:t>
            </w:r>
          </w:p>
        </w:tc>
        <w:tc>
          <w:tcPr>
            <w:tcW w:w="1853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уметь использовать компьютерные и коммуникативные технологии как инструмент для достижения своих целей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самостоятельно осознавать причины своего успеха или не успеха и находить способы выхода из ситуации неуспеха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отстаивать свою точку зрения, приводить аргументы, подтверждать их фактами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E25FC8" w:rsidP="004519FD">
            <w:pPr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упражнений на р</w:t>
            </w:r>
            <w:r w:rsidRPr="0050199C">
              <w:rPr>
                <w:rFonts w:ascii="Times New Roman" w:eastAsia="Calibri" w:hAnsi="Times New Roman" w:cs="Times New Roman"/>
              </w:rPr>
              <w:t>азложение многочлена на множители способом группировки.</w:t>
            </w: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1853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E25FC8" w:rsidP="00E25FC8">
            <w:pPr>
              <w:rPr>
                <w:rFonts w:ascii="Times New Roman" w:eastAsia="Calibri" w:hAnsi="Times New Roman" w:cs="Times New Roman"/>
                <w:b/>
              </w:rPr>
            </w:pPr>
            <w:r>
              <w:rPr>
                <w:rFonts w:ascii="Times New Roman" w:eastAsia="Calibri" w:hAnsi="Times New Roman" w:cs="Times New Roman"/>
                <w:b/>
              </w:rPr>
              <w:t>Контрольная работа №6 по теме «Произведение многочленов»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применять приобретённые знания, умения, навыки на практике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ние навыков самоанализа и самоконтроля.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бирать наиболее эффективные способы решения задачи.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ценивать достигнутый результат.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регулировать собственную деятельность посредством письменной речи.</w:t>
            </w:r>
          </w:p>
        </w:tc>
      </w:tr>
      <w:tr w:rsidR="00E25FC8" w:rsidRPr="004519FD" w:rsidTr="00631C2C">
        <w:trPr>
          <w:jc w:val="center"/>
        </w:trPr>
        <w:tc>
          <w:tcPr>
            <w:tcW w:w="9923" w:type="dxa"/>
            <w:gridSpan w:val="7"/>
          </w:tcPr>
          <w:p w:rsidR="00E25FC8" w:rsidRDefault="00E25FC8" w:rsidP="004519FD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</w:p>
          <w:p w:rsidR="00E25FC8" w:rsidRDefault="00E25FC8" w:rsidP="00E25FC8">
            <w:pPr>
              <w:jc w:val="center"/>
              <w:rPr>
                <w:rFonts w:ascii="Times New Roman" w:eastAsia="Calibri" w:hAnsi="Times New Roman" w:cs="Times New Roman"/>
                <w:b/>
              </w:rPr>
            </w:pPr>
            <w:r>
              <w:rPr>
                <w:rFonts w:ascii="Times New Roman" w:eastAsia="Calibri" w:hAnsi="Times New Roman" w:cs="Times New Roman"/>
                <w:b/>
              </w:rPr>
              <w:t>Тема 5</w:t>
            </w:r>
            <w:r w:rsidRPr="0050199C">
              <w:rPr>
                <w:rFonts w:ascii="Times New Roman" w:eastAsia="Calibri" w:hAnsi="Times New Roman" w:cs="Times New Roman"/>
                <w:b/>
              </w:rPr>
              <w:t>. Формулы сокращенного умножения</w:t>
            </w:r>
            <w:r>
              <w:rPr>
                <w:rFonts w:ascii="Times New Roman" w:eastAsia="Calibri" w:hAnsi="Times New Roman" w:cs="Times New Roman"/>
                <w:b/>
              </w:rPr>
              <w:t xml:space="preserve"> (19 часов)</w:t>
            </w:r>
          </w:p>
          <w:p w:rsidR="00E25FC8" w:rsidRPr="004519FD" w:rsidRDefault="00E25FC8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Анализ контрольной работы. Возведение в квадрат суммы и разности двух выражений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комятся с основными формулами сокращенного умножения: квадрата суммы и квадрата разности; научатся применять данные формулы при решении упражнений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интерес к изучению темы и желание применять приобретённые знания и умения.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передавать содержание в сжатом или развернутом виде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составлять план выполнения заданий совместно с учителем; оценивать достигнутый результат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слушать и слышать друг друга; уметь представлять конкретное содержание и сообщать его в письменной и устной форме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Возведение в куб суммы и разности двух выражений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Познакомиться с основными формулами сокращенного умножения: суммы кубов и разности кубов. Научатся применять данные формулы при решении упражнений; доказывать формулы сокращенного умножения, </w:t>
            </w: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рименять  их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в преобразованиях выражений и вычислениях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соотносить полученный результат с поставленной целью.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развивать навыки познавательной рефлексии как осознания результатов своих действий; передавать содержание в сжатом или развернутом виде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составлять план выполнения заданий совместно с учителем; оценивать достигнутый результат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Коммуникативные- слушать и слышать друг друга; уметь представлять конкретное содержание и сообщать его в письменной и устной форме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Разложение на множители с помощью формул квадрата суммы и квадрата разности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комятся с правилами разложения на множители с помощью формул квадрата суммы и квадрата разности. Научатся применять данные формулы при решении упражнений; анализировать и представлять многочлен в виде произведения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представлять результат своей деятельности; планировать свои действия в соответствии с учебным заданием.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самостоятельно использовать различные виды чтения (изучающее, просмотровое, ознакомительное, поисковое), приёмы слушания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ое- давать оценку своим личностным качествам и чертам характера, определять направления своего развития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учиться критично относиться к своему мнению, с достоинством признавать ошибочность своего мнения и корректировать его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BF0C76" w:rsidP="004519FD">
            <w:pPr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упражнений на р</w:t>
            </w:r>
            <w:r w:rsidR="004519FD" w:rsidRPr="0050199C">
              <w:rPr>
                <w:rFonts w:ascii="Times New Roman" w:eastAsia="Calibri" w:hAnsi="Times New Roman" w:cs="Times New Roman"/>
              </w:rPr>
              <w:t>азложение на множители с помощью формул квадрата суммы и квадрата разности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выполнять разложение многочленов на множители, применяя формулы сокращённого умножения, применять различные формы самоконтроля при выполнении преобразований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представлять результат своей деятельности; планировать свои действия в соответствии с учебным заданием.</w:t>
            </w:r>
          </w:p>
        </w:tc>
        <w:tc>
          <w:tcPr>
            <w:tcW w:w="1853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самостоятельно использовать различные виды чтения (изучающее, просмотровое, ознакомительное, поисковое), приёмы слушания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ое- давать оценку своим личностным качествам и чертам характера, определять направления своего развития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учиться критично относиться к своему мнению, с достоинством признавать ошибочность своего мнения и корректировать его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BF0C76" w:rsidP="004519FD">
            <w:pPr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упражнений на р</w:t>
            </w:r>
            <w:r w:rsidRPr="0050199C">
              <w:rPr>
                <w:rFonts w:ascii="Times New Roman" w:eastAsia="Calibri" w:hAnsi="Times New Roman" w:cs="Times New Roman"/>
              </w:rPr>
              <w:t>азложение на множители с помощью формул квадрата суммы и квадрата разности</w:t>
            </w: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Умножение разности двух выражений на их сумму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комиться с формулой сокращенного умножения разности квадратов; научатся применять данную формулу при решении упражнений, выполнять действия с многочленами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представлять результат своей деятельности; развивать навыки самостоятельной работы, анализа своей работы.</w:t>
            </w:r>
          </w:p>
        </w:tc>
        <w:tc>
          <w:tcPr>
            <w:tcW w:w="1853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строить логически обоснованное рассуждение, включающее установление причинно-следственных связей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выдвигать версии решения проблемы, осознавать конечный результат, выбирать средства достижения цели из предложенных или их искать самостоятельно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уметь взглянуть на ситуацию с иной позиции и договариваться с людьми иных позиций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BF0C76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упражнений на у</w:t>
            </w:r>
            <w:r w:rsidR="004519FD" w:rsidRPr="0050199C">
              <w:rPr>
                <w:rFonts w:ascii="Times New Roman" w:eastAsia="Calibri" w:hAnsi="Times New Roman" w:cs="Times New Roman"/>
              </w:rPr>
              <w:t>множение разности двух выражений на их сумму.</w:t>
            </w: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Разложение разности квадратов на множители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Освоят формулу разности квадратов; научатся раскладывать на линейные множители многочлены с помощью формулы сокращённого умножения - разности квадратов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критичность мышления, инициативу, находчивость, активность при решении математических задач.</w:t>
            </w:r>
          </w:p>
        </w:tc>
        <w:tc>
          <w:tcPr>
            <w:tcW w:w="1853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читывать все уровни текстовой информации; выбирать наиболее эффективные способы решения задачи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Регулятивные- составлять план последовательности действий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осуществлять совместную деятельность в группах, задавать вопросы с целью получения необходимой для решения проблемы информации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BF0C76" w:rsidP="004519FD">
            <w:pPr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упражнений на р</w:t>
            </w:r>
            <w:r w:rsidR="004519FD" w:rsidRPr="0050199C">
              <w:rPr>
                <w:rFonts w:ascii="Times New Roman" w:eastAsia="Calibri" w:hAnsi="Times New Roman" w:cs="Times New Roman"/>
              </w:rPr>
              <w:t xml:space="preserve">азложение </w:t>
            </w:r>
            <w:r w:rsidR="004519FD" w:rsidRPr="0050199C">
              <w:rPr>
                <w:rFonts w:ascii="Times New Roman" w:eastAsia="Calibri" w:hAnsi="Times New Roman" w:cs="Times New Roman"/>
              </w:rPr>
              <w:lastRenderedPageBreak/>
              <w:t>разности квадратов на множители</w:t>
            </w: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Разложение на множители суммы и разности кубов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комятся с формулами сокращённого умножения- суммой и разностью кубов. Научатся раскладывать на линейные множители многочлены с помощью формулы сокращённого умножения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навыки составления алгоритма выполнения задания, навыков самоанализа и самоконтроля.</w:t>
            </w:r>
          </w:p>
        </w:tc>
        <w:tc>
          <w:tcPr>
            <w:tcW w:w="1853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читывать все уровни текстовой информации; выбирать наиболее эффективные способы решения задачи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составлять план последовательности действий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осуществлять совместную деятельность в группах; отстаивать свою точку зрения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BF0C76" w:rsidP="004519FD">
            <w:pPr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упражнений на р</w:t>
            </w:r>
            <w:r w:rsidR="004519FD" w:rsidRPr="0050199C">
              <w:rPr>
                <w:rFonts w:ascii="Times New Roman" w:eastAsia="Calibri" w:hAnsi="Times New Roman" w:cs="Times New Roman"/>
              </w:rPr>
              <w:t>азложение на множители суммы и разности кубов</w:t>
            </w: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rPr>
                <w:rFonts w:ascii="Times New Roman" w:eastAsia="Calibri" w:hAnsi="Times New Roman" w:cs="Times New Roman"/>
                <w:b/>
              </w:rPr>
            </w:pPr>
            <w:r w:rsidRPr="0050199C">
              <w:rPr>
                <w:rFonts w:ascii="Times New Roman" w:eastAsia="Calibri" w:hAnsi="Times New Roman" w:cs="Times New Roman"/>
                <w:b/>
              </w:rPr>
              <w:t>Контр</w:t>
            </w:r>
            <w:r w:rsidR="00BF0C76">
              <w:rPr>
                <w:rFonts w:ascii="Times New Roman" w:eastAsia="Calibri" w:hAnsi="Times New Roman" w:cs="Times New Roman"/>
                <w:b/>
              </w:rPr>
              <w:t>ольная работа №7 по теме «Формулы сокращённого умножения»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применять приобретённые знания, умения, навыки на практике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ние навыков самоанализа и самоконтроля.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1853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бирать наиболее эффективные способы решения задачи.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ценивать достигнутый результат.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регулировать собственную деятельность посредством письменной речи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Анализ контрольной работы. Преобразование целого выражения в многочлен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Освоят принцип преобразования целого выражения в многочлен; научатся представлять целые выражения в виде многочленов, доказывать справедливость формул сокращенного умножения, применять их в преобразованиях целых </w:t>
            </w: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выражений  в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многочлены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способность осознанного выбора и построения дальнейшей индивидуальной траектории обучения.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 – составлять тезисы, различные виды планов, преобразовывать информацию из одного вида в другой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составлять (индивидуально или в группе) план решения проблемы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в дискуссии уметь выдвинуть контраргументы; осуществлять совместную деятельность в группах.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</w:tr>
      <w:tr w:rsidR="004519FD" w:rsidRPr="004519FD" w:rsidTr="009A6E94">
        <w:trPr>
          <w:trHeight w:val="984"/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BF0C76" w:rsidP="004519FD">
            <w:pPr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упражнений на п</w:t>
            </w:r>
            <w:r w:rsidR="004519FD" w:rsidRPr="0050199C">
              <w:rPr>
                <w:rFonts w:ascii="Times New Roman" w:eastAsia="Calibri" w:hAnsi="Times New Roman" w:cs="Times New Roman"/>
              </w:rPr>
              <w:t>реобразован</w:t>
            </w:r>
            <w:r>
              <w:rPr>
                <w:rFonts w:ascii="Times New Roman" w:eastAsia="Calibri" w:hAnsi="Times New Roman" w:cs="Times New Roman"/>
              </w:rPr>
              <w:t>ие целого выражения в многочлен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Освоят различные преобразования целых выражений при решении уравнений, доказательстве тождеств, в задачах на делимость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способность осознанного выбора и построения дальнейшей индивидуальной траектории обучения.</w:t>
            </w:r>
          </w:p>
        </w:tc>
        <w:tc>
          <w:tcPr>
            <w:tcW w:w="1853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 – составлять тезисы, различные виды планов, преобразовывать информацию из одного вида в другой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составлять (индивидуально или в группе) план решения проблемы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в дискуссии уметь выдвинуть контраргументы; осуществлять совместную деятельность в группах.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BF0C76" w:rsidP="004519FD">
            <w:pPr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упражнений на п</w:t>
            </w:r>
            <w:r w:rsidRPr="0050199C">
              <w:rPr>
                <w:rFonts w:ascii="Times New Roman" w:eastAsia="Calibri" w:hAnsi="Times New Roman" w:cs="Times New Roman"/>
              </w:rPr>
              <w:t>реобразован</w:t>
            </w:r>
            <w:r>
              <w:rPr>
                <w:rFonts w:ascii="Times New Roman" w:eastAsia="Calibri" w:hAnsi="Times New Roman" w:cs="Times New Roman"/>
              </w:rPr>
              <w:t>ие целого выражения в многочлен</w:t>
            </w: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Применение различных способов разложения на множители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Освоят все правила разложения на множители: метод выделения полного квадрата, вынесение общего множителя за скобки, способ группировки, применение формул сокращённого умножения; научатся анализировать и представлять многочлен в виде произведения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стойчивую мотивацию к обучению на основе алгоритма выполнения задачи; навыки самоанализа и самоконтроля.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Познавательные-делать предположения об информации, которая нужна для решения предметной учебной задачи; выбирать наиболее эффективные способы решения задачи; 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составлять план последовательности действий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Планировать общие способы работы; с достаточной полнотой и точностью выражать свои мысли в соответствии с задачами и условиями коммуникации.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BF0C76" w:rsidP="004519FD">
            <w:pPr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упражнений на п</w:t>
            </w:r>
            <w:r w:rsidR="004519FD" w:rsidRPr="0050199C">
              <w:rPr>
                <w:rFonts w:ascii="Times New Roman" w:eastAsia="Calibri" w:hAnsi="Times New Roman" w:cs="Times New Roman"/>
              </w:rPr>
              <w:t>рименение различных способов разложения</w:t>
            </w:r>
            <w:r>
              <w:rPr>
                <w:rFonts w:ascii="Times New Roman" w:eastAsia="Calibri" w:hAnsi="Times New Roman" w:cs="Times New Roman"/>
              </w:rPr>
              <w:t xml:space="preserve"> на множители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выполнять разложение многочлена на множители, применяя различные способы; применять различные формы самоконтроля при выполнении преобразований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критичность мышления, инициативу, находчивость, активность при решении математических задач.</w:t>
            </w:r>
          </w:p>
        </w:tc>
        <w:tc>
          <w:tcPr>
            <w:tcW w:w="1853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делать предположения об информации, которая нужна для решения предметной учебной задачи; выбирать наиболее эффективные способы решения задачи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составлять план последовательности действий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осуществлять совместную деятельность в группах, задавать вопросы с целью получения необходимой для решения проблемы информации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BF0C76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упражнений на п</w:t>
            </w:r>
            <w:r w:rsidRPr="0050199C">
              <w:rPr>
                <w:rFonts w:ascii="Times New Roman" w:eastAsia="Calibri" w:hAnsi="Times New Roman" w:cs="Times New Roman"/>
              </w:rPr>
              <w:t>рименение различных способов разложения</w:t>
            </w:r>
            <w:r>
              <w:rPr>
                <w:rFonts w:ascii="Times New Roman" w:eastAsia="Calibri" w:hAnsi="Times New Roman" w:cs="Times New Roman"/>
              </w:rPr>
              <w:t xml:space="preserve"> на множители</w:t>
            </w: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BF0C76" w:rsidP="004519FD">
            <w:pPr>
              <w:rPr>
                <w:rFonts w:ascii="Times New Roman" w:eastAsia="Calibri" w:hAnsi="Times New Roman" w:cs="Times New Roman"/>
                <w:b/>
              </w:rPr>
            </w:pPr>
            <w:r>
              <w:rPr>
                <w:rFonts w:ascii="Times New Roman" w:eastAsia="Calibri" w:hAnsi="Times New Roman" w:cs="Times New Roman"/>
                <w:b/>
              </w:rPr>
              <w:t>Контрольная работа №8 по теме «</w:t>
            </w:r>
            <w:r w:rsidR="004519FD" w:rsidRPr="0050199C">
              <w:rPr>
                <w:rFonts w:ascii="Times New Roman" w:eastAsia="Calibri" w:hAnsi="Times New Roman" w:cs="Times New Roman"/>
                <w:b/>
              </w:rPr>
              <w:t xml:space="preserve">Преобразование </w:t>
            </w:r>
            <w:r>
              <w:rPr>
                <w:rFonts w:ascii="Times New Roman" w:eastAsia="Calibri" w:hAnsi="Times New Roman" w:cs="Times New Roman"/>
                <w:b/>
              </w:rPr>
              <w:t>целых выражений»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применять приобретённые знания, умения, навыки на практике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ние навыков самоанализа и самоконтроля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бирать наиболее эффективные способы решения задачи.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ценивать достигнутый результат.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регулировать собственную деятельность посредством письменной речи.</w:t>
            </w:r>
          </w:p>
        </w:tc>
      </w:tr>
      <w:tr w:rsidR="00BF0C76" w:rsidRPr="004519FD" w:rsidTr="00631C2C">
        <w:trPr>
          <w:jc w:val="center"/>
        </w:trPr>
        <w:tc>
          <w:tcPr>
            <w:tcW w:w="9923" w:type="dxa"/>
            <w:gridSpan w:val="7"/>
          </w:tcPr>
          <w:p w:rsidR="00BF0C76" w:rsidRDefault="00BF0C76" w:rsidP="004519FD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</w:p>
          <w:p w:rsidR="00BF0C76" w:rsidRDefault="00BF0C76" w:rsidP="00BF0C76">
            <w:pPr>
              <w:jc w:val="center"/>
              <w:rPr>
                <w:rFonts w:ascii="Times New Roman" w:eastAsia="Calibri" w:hAnsi="Times New Roman" w:cs="Times New Roman"/>
                <w:b/>
              </w:rPr>
            </w:pPr>
            <w:r>
              <w:rPr>
                <w:rFonts w:ascii="Times New Roman" w:eastAsia="Calibri" w:hAnsi="Times New Roman" w:cs="Times New Roman"/>
                <w:b/>
              </w:rPr>
              <w:t>Тема 6</w:t>
            </w:r>
            <w:r w:rsidRPr="0050199C">
              <w:rPr>
                <w:rFonts w:ascii="Times New Roman" w:eastAsia="Calibri" w:hAnsi="Times New Roman" w:cs="Times New Roman"/>
                <w:b/>
              </w:rPr>
              <w:t>. Систем</w:t>
            </w:r>
            <w:r w:rsidR="00631C2C">
              <w:rPr>
                <w:rFonts w:ascii="Times New Roman" w:eastAsia="Calibri" w:hAnsi="Times New Roman" w:cs="Times New Roman"/>
                <w:b/>
              </w:rPr>
              <w:t>ы</w:t>
            </w:r>
            <w:r w:rsidRPr="0050199C">
              <w:rPr>
                <w:rFonts w:ascii="Times New Roman" w:eastAsia="Calibri" w:hAnsi="Times New Roman" w:cs="Times New Roman"/>
                <w:b/>
              </w:rPr>
              <w:t xml:space="preserve"> линейных уравнений (16 часов)</w:t>
            </w:r>
          </w:p>
          <w:p w:rsidR="00BF0C76" w:rsidRPr="004519FD" w:rsidRDefault="00BF0C76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Анализ контрольной работы. Линейное уравнение с двумя переменными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комятся с понятиями линейное уравнение с двумя переменными; научатся находить точку пересечения графиков линейных уравнений без построения, выражать в линейном уравнении одну переменную через другую; научатся определять, является ли пара чисел решением данного линейного уравнения с двумя переменными; решать линейные уравнения с двумя переменными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интерес к изучению темы и желание применять приобретённые знания и умения.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двигать и обосновывать гипотезы, предлагать способы их проверки; выбирать вид графической модели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сличать способ и результат своих действий с заданным эталоном; составлять план и последовательность действий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устанавливать рабочие отношения; эффективно сотрудничать и способствовать продуктивной кооперации.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График линейного уравнения с двумя переменными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Освоят алгоритм построения на координатной плоскости точки и фигуры по заданным координатам; научатся решать уравнения с двумя переменными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интерес к изучению темы и желание применять приобретённые знания и умения; умение представлять результат своей деятельности.</w:t>
            </w:r>
          </w:p>
        </w:tc>
        <w:tc>
          <w:tcPr>
            <w:tcW w:w="1853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умение определять возможные источники необходимых сведений, производить поиск информации, анализировать и оценивать её достоверность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планировать свою индивидуальную образовательную траекторию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самостоятельно организовывать учебное взаимодействие в группе; определять цели и функции участников; планировать общие способы работы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График линейного уравнения с двумя переменными.</w:t>
            </w: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 xml:space="preserve">Системы линейных уравнений </w:t>
            </w:r>
            <w:proofErr w:type="gramStart"/>
            <w:r w:rsidRPr="0050199C">
              <w:rPr>
                <w:rFonts w:ascii="Times New Roman" w:eastAsia="Calibri" w:hAnsi="Times New Roman" w:cs="Times New Roman"/>
              </w:rPr>
              <w:t>с  двумя</w:t>
            </w:r>
            <w:proofErr w:type="gramEnd"/>
            <w:r w:rsidRPr="0050199C">
              <w:rPr>
                <w:rFonts w:ascii="Times New Roman" w:eastAsia="Calibri" w:hAnsi="Times New Roman" w:cs="Times New Roman"/>
              </w:rPr>
              <w:t xml:space="preserve"> переменными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Освоят основные понятия о решении систем двух линейных уравнений. Научатся правильно употреблять термины: уравнение с двумя переменными, система; понимать их в тексте, в речи учителя; понимать формулировку задачи </w:t>
            </w: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« решить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систему уравнений с двумя переменными»; строить графики некоторых уравнений с двумя переменными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планировать свои действия в соответствии с учебным заданием; представлять результат своей деятельности.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развивать навыки познавательной рефлексии как осознания результатов своих действий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ценивать достигнутый результат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развивать умение ясно и, логично и точно излагать свою точку зрения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631C2C" w:rsidP="004519FD">
            <w:pPr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Системы линейных уравнений с </w:t>
            </w:r>
            <w:r w:rsidR="004519FD" w:rsidRPr="0050199C">
              <w:rPr>
                <w:rFonts w:ascii="Times New Roman" w:eastAsia="Calibri" w:hAnsi="Times New Roman" w:cs="Times New Roman"/>
              </w:rPr>
              <w:t>двумя переменными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определять количество решений системы двух линейных уравнений с двумя переменными и решать системы двух линейных уравнений с двумя переменными графическим способом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планировать свои действия в соответствии с учебным заданием; представлять результат своей деятельности.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выбирать наиболее эффективные способы решения задачи; передавать содержание в сжатом или развёрнутом виде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составлять план выполнения заданий совместно с учителем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слушать и слышать собеседника, вступать с ним в учебный диалог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Способ подстановки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комятся с понятием способ подстановки при решении системы уравнений; с алгоритмом использования способа подстановки при решении систем уравнений с двумя переменными.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решать системы уравнений с двумя переменными способом подстановки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ние устойчивой мотивации к обучению на основе алгоритма выполнения задачи; навыка осознанного выбора наиболее эффективного способа решения.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делать предположения об информации, которая нужна для решения предметной учебной задачи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оценивать работу; находить и исправлять ошибки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обмениваться мнениями, понимать позицию партнёра, слушать и слышать друг друга; уметь представлять конкретное содержание и сообщать его в письменной и устной форме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631C2C" w:rsidP="00631C2C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Решение систем линейных уравнений </w:t>
            </w:r>
            <w:r>
              <w:rPr>
                <w:rFonts w:ascii="Times New Roman" w:eastAsia="Calibri" w:hAnsi="Times New Roman" w:cs="Times New Roman"/>
              </w:rPr>
              <w:lastRenderedPageBreak/>
              <w:t>с</w:t>
            </w:r>
            <w:r w:rsidR="004519FD" w:rsidRPr="0050199C">
              <w:rPr>
                <w:rFonts w:ascii="Times New Roman" w:eastAsia="Calibri" w:hAnsi="Times New Roman" w:cs="Times New Roman"/>
              </w:rPr>
              <w:t>пособ</w:t>
            </w:r>
            <w:r>
              <w:rPr>
                <w:rFonts w:ascii="Times New Roman" w:eastAsia="Calibri" w:hAnsi="Times New Roman" w:cs="Times New Roman"/>
              </w:rPr>
              <w:t>ом подстановки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 xml:space="preserve">Освоят один из способов решения систем </w:t>
            </w: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уравнений с двумя переменными- способ подстановки. Научатся решать системы уравнений способом подстановки; применять алгоритм при решении систем уравнений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Формирование устойчивой мотивации к изучению и закреплению нового; навыков организации анализа своей деятельности.</w:t>
            </w:r>
          </w:p>
        </w:tc>
        <w:tc>
          <w:tcPr>
            <w:tcW w:w="1853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бирать наиболее эффективные способы решения задачи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составлять план выполнения заданий совместно с учителем; оценивать достигнутый результат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Коммуникативные- представлять конкретное содержание и сообщать его в письменной форме; </w:t>
            </w: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осуществлять  совместную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деятельность в группах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631C2C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систем линейных уравнений с</w:t>
            </w:r>
            <w:r w:rsidRPr="0050199C">
              <w:rPr>
                <w:rFonts w:ascii="Times New Roman" w:eastAsia="Calibri" w:hAnsi="Times New Roman" w:cs="Times New Roman"/>
              </w:rPr>
              <w:t>пособ</w:t>
            </w:r>
            <w:r>
              <w:rPr>
                <w:rFonts w:ascii="Times New Roman" w:eastAsia="Calibri" w:hAnsi="Times New Roman" w:cs="Times New Roman"/>
              </w:rPr>
              <w:t>ом подстановки</w:t>
            </w: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631C2C" w:rsidP="00631C2C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систем линейных уравнений с</w:t>
            </w:r>
            <w:r w:rsidRPr="0050199C">
              <w:rPr>
                <w:rFonts w:ascii="Times New Roman" w:eastAsia="Calibri" w:hAnsi="Times New Roman" w:cs="Times New Roman"/>
              </w:rPr>
              <w:t>пособ</w:t>
            </w:r>
            <w:r>
              <w:rPr>
                <w:rFonts w:ascii="Times New Roman" w:eastAsia="Calibri" w:hAnsi="Times New Roman" w:cs="Times New Roman"/>
              </w:rPr>
              <w:t>ом сложения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комятся с понятием способ сложения при решении системы уравнений. Освоят алгоритм использования способа сложения при решении систем уравнений с двумя переменными.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решать системы уравнений с двумя переменными способом сложения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азвивать навыки самостоятельной работы, анализа своей работы.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развивать навыки познавательной рефлексии как осознание результатов своих действий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ценивать уровень владения учебным действием; оценивать достигнутый результат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развивать умение ясно, логично и точно излагать свою точку зрения; регулировать собственную деятельность посредством письменной речи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631C2C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систем линейных уравнений с</w:t>
            </w:r>
            <w:r w:rsidRPr="0050199C">
              <w:rPr>
                <w:rFonts w:ascii="Times New Roman" w:eastAsia="Calibri" w:hAnsi="Times New Roman" w:cs="Times New Roman"/>
              </w:rPr>
              <w:t>пособ</w:t>
            </w:r>
            <w:r>
              <w:rPr>
                <w:rFonts w:ascii="Times New Roman" w:eastAsia="Calibri" w:hAnsi="Times New Roman" w:cs="Times New Roman"/>
              </w:rPr>
              <w:t>ом сложения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Освоят один из способов решения систем уравнений- способ сложения. Научатся использовать алгоритм решения систем уравнений способом сложения на практике; решать системы уравнений способом сложения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навыки анализа, творческой инициативности и активности, желание применять приобретённые знания и умения.</w:t>
            </w:r>
          </w:p>
        </w:tc>
        <w:tc>
          <w:tcPr>
            <w:tcW w:w="1853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выбирать наиболее эффективные способы решения задачи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бнаруживать и формулировать учебную проблему совместно с учителем; оценивать уровень владения учебным действием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Коммуникативные- обмениваться мнениями, понимать позицию партнёра, слушать и слышать друг друга; уметь представлять конкретное содержание и сообщать его в письменной и устной форме. 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631C2C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систем линейных уравнений с</w:t>
            </w:r>
            <w:r w:rsidRPr="0050199C">
              <w:rPr>
                <w:rFonts w:ascii="Times New Roman" w:eastAsia="Calibri" w:hAnsi="Times New Roman" w:cs="Times New Roman"/>
              </w:rPr>
              <w:t>пособ</w:t>
            </w:r>
            <w:r>
              <w:rPr>
                <w:rFonts w:ascii="Times New Roman" w:eastAsia="Calibri" w:hAnsi="Times New Roman" w:cs="Times New Roman"/>
              </w:rPr>
              <w:t>ом сложения</w:t>
            </w: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631C2C">
            <w:pPr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 xml:space="preserve">Решение задач с помощью систем </w:t>
            </w:r>
            <w:r w:rsidR="00631C2C">
              <w:rPr>
                <w:rFonts w:ascii="Times New Roman" w:eastAsia="Calibri" w:hAnsi="Times New Roman" w:cs="Times New Roman"/>
              </w:rPr>
              <w:t>линейных уравнений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Освоят математическую модель при решении алгебраических задач с помощью систем линейных уравнений с двумя </w:t>
            </w: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еременными ;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научатся решать текстовые задачи алгебраическим способом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представлять результат своей деятельности.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выводить следствия из имеющихся в условии задачи данных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оценивать уровень владения учебным действием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адекватно использовать речевые средства для дискуссии и аргументации своей позиции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 xml:space="preserve">Решение задач с помощью систем </w:t>
            </w:r>
            <w:r w:rsidR="00631C2C">
              <w:rPr>
                <w:rFonts w:ascii="Times New Roman" w:eastAsia="Calibri" w:hAnsi="Times New Roman" w:cs="Times New Roman"/>
              </w:rPr>
              <w:t>линейных уравнений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Освоят математическую модель при решении алгебраических задач с помощью систем </w:t>
            </w: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 xml:space="preserve">линейных уравнений с двумя </w:t>
            </w: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еременными ;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научатся решать текстовые задачи алгебраическим способом.</w:t>
            </w:r>
          </w:p>
        </w:tc>
        <w:tc>
          <w:tcPr>
            <w:tcW w:w="1852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Формировать интерес к изучению темы и жела</w:t>
            </w: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 xml:space="preserve">ние применять приобретённые </w:t>
            </w: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знания  и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умения.</w:t>
            </w:r>
          </w:p>
        </w:tc>
        <w:tc>
          <w:tcPr>
            <w:tcW w:w="1853" w:type="dxa"/>
            <w:vMerge w:val="restart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Познавательные- выбирать наиболее эффективные способы решения задач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Регулятивные-обнаруживать и формулировать учебную проблему совместно с учителем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Коммуникативные-регулировать собственную деятельность посредством </w:t>
            </w: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исьменной  речи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 xml:space="preserve">Решение задач с помощью систем </w:t>
            </w:r>
            <w:r w:rsidR="00631C2C">
              <w:rPr>
                <w:rFonts w:ascii="Times New Roman" w:eastAsia="Calibri" w:hAnsi="Times New Roman" w:cs="Times New Roman"/>
              </w:rPr>
              <w:t xml:space="preserve">линейных </w:t>
            </w:r>
            <w:r w:rsidRPr="0050199C">
              <w:rPr>
                <w:rFonts w:ascii="Times New Roman" w:eastAsia="Calibri" w:hAnsi="Times New Roman" w:cs="Times New Roman"/>
              </w:rPr>
              <w:t>уравнений.</w:t>
            </w: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2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  <w:vMerge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Способы решения систем уравнений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Научатся решать системы уравнений с двумя переменными </w:t>
            </w: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азличными  способами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; находить целые решения путём перебора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навыки самоанализа и самоконтроля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развивать навыки познавательной рефлексии как осознания результатов своих действий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бнаруживать и формулировать учебную проблему совместно с учителем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развивать умение ясно и точно излагать свою точку зрения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631C2C">
            <w:pPr>
              <w:rPr>
                <w:rFonts w:ascii="Times New Roman" w:eastAsia="Calibri" w:hAnsi="Times New Roman" w:cs="Times New Roman"/>
                <w:b/>
              </w:rPr>
            </w:pPr>
            <w:r w:rsidRPr="0050199C">
              <w:rPr>
                <w:rFonts w:ascii="Times New Roman" w:eastAsia="Calibri" w:hAnsi="Times New Roman" w:cs="Times New Roman"/>
                <w:b/>
              </w:rPr>
              <w:t>Контрольная работа №9</w:t>
            </w:r>
            <w:r w:rsidR="00631C2C">
              <w:rPr>
                <w:rFonts w:ascii="Times New Roman" w:eastAsia="Calibri" w:hAnsi="Times New Roman" w:cs="Times New Roman"/>
                <w:b/>
              </w:rPr>
              <w:t xml:space="preserve"> по теме</w:t>
            </w:r>
            <w:r w:rsidRPr="0050199C">
              <w:rPr>
                <w:rFonts w:ascii="Times New Roman" w:eastAsia="Calibri" w:hAnsi="Times New Roman" w:cs="Times New Roman"/>
                <w:b/>
              </w:rPr>
              <w:t xml:space="preserve"> </w:t>
            </w:r>
            <w:r w:rsidR="00631C2C">
              <w:rPr>
                <w:rFonts w:ascii="Times New Roman" w:eastAsia="Calibri" w:hAnsi="Times New Roman" w:cs="Times New Roman"/>
                <w:b/>
              </w:rPr>
              <w:t>«</w:t>
            </w:r>
            <w:r w:rsidRPr="0050199C">
              <w:rPr>
                <w:rFonts w:ascii="Times New Roman" w:eastAsia="Calibri" w:hAnsi="Times New Roman" w:cs="Times New Roman"/>
                <w:b/>
              </w:rPr>
              <w:t xml:space="preserve">Системы линейных </w:t>
            </w:r>
            <w:r w:rsidR="00631C2C">
              <w:rPr>
                <w:rFonts w:ascii="Times New Roman" w:eastAsia="Calibri" w:hAnsi="Times New Roman" w:cs="Times New Roman"/>
                <w:b/>
              </w:rPr>
              <w:t>уравнений»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применять приобретённые знания, умения, навыки на практике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навыки самоанализа и самоконтроля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бирать наиболее эффективные способы решения задачи.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ценивать достигнутый результат.</w:t>
            </w:r>
          </w:p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регулировать собственную деятельность посредством письменной речи.</w:t>
            </w:r>
          </w:p>
        </w:tc>
      </w:tr>
      <w:tr w:rsidR="00631C2C" w:rsidRPr="004519FD" w:rsidTr="00631C2C">
        <w:trPr>
          <w:jc w:val="center"/>
        </w:trPr>
        <w:tc>
          <w:tcPr>
            <w:tcW w:w="9923" w:type="dxa"/>
            <w:gridSpan w:val="7"/>
          </w:tcPr>
          <w:p w:rsidR="00631C2C" w:rsidRDefault="00631C2C" w:rsidP="004519FD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</w:p>
          <w:p w:rsidR="00631C2C" w:rsidRDefault="00631C2C" w:rsidP="00631C2C">
            <w:pPr>
              <w:jc w:val="center"/>
              <w:rPr>
                <w:rFonts w:ascii="Times New Roman" w:eastAsia="Calibri" w:hAnsi="Times New Roman" w:cs="Times New Roman"/>
                <w:b/>
              </w:rPr>
            </w:pPr>
            <w:r>
              <w:rPr>
                <w:rFonts w:ascii="Times New Roman" w:eastAsia="Calibri" w:hAnsi="Times New Roman" w:cs="Times New Roman"/>
                <w:b/>
              </w:rPr>
              <w:t>Тема 7</w:t>
            </w:r>
            <w:r w:rsidRPr="0050199C">
              <w:rPr>
                <w:rFonts w:ascii="Times New Roman" w:eastAsia="Calibri" w:hAnsi="Times New Roman" w:cs="Times New Roman"/>
                <w:b/>
              </w:rPr>
              <w:t>.</w:t>
            </w:r>
            <w:r>
              <w:rPr>
                <w:rFonts w:ascii="Times New Roman" w:eastAsia="Calibri" w:hAnsi="Times New Roman" w:cs="Times New Roman"/>
                <w:b/>
              </w:rPr>
              <w:t xml:space="preserve"> </w:t>
            </w:r>
            <w:r w:rsidRPr="0050199C">
              <w:rPr>
                <w:rFonts w:ascii="Times New Roman" w:eastAsia="Calibri" w:hAnsi="Times New Roman" w:cs="Times New Roman"/>
                <w:b/>
              </w:rPr>
              <w:t>Повторение (6 часов)</w:t>
            </w:r>
          </w:p>
          <w:p w:rsidR="00631C2C" w:rsidRPr="004519FD" w:rsidRDefault="00631C2C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4519FD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Функции.</w:t>
            </w:r>
            <w:r w:rsidR="006242FF" w:rsidRPr="0050199C">
              <w:rPr>
                <w:rFonts w:ascii="Times New Roman" w:eastAsia="Calibri" w:hAnsi="Times New Roman" w:cs="Times New Roman"/>
              </w:rPr>
              <w:t xml:space="preserve"> </w:t>
            </w:r>
            <w:r w:rsidR="006242FF" w:rsidRPr="0050199C">
              <w:rPr>
                <w:rFonts w:ascii="Times New Roman" w:eastAsia="Calibri" w:hAnsi="Times New Roman" w:cs="Times New Roman"/>
              </w:rPr>
              <w:t>Одночлены. Многочлены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применять на практике теоретический материал, изученный в курсе алгебры 7 класса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Формировать интерес к изучению темы и желание применять приобретённые </w:t>
            </w: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знания  и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умения.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бирать наиболее эффективные способы решения задач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обнаруживать и формулировать учебную проблему совместно с учителем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Коммуникативные-регулировать собственную деятельность посредством </w:t>
            </w:r>
            <w:proofErr w:type="gramStart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исьменной  речи</w:t>
            </w:r>
            <w:proofErr w:type="gramEnd"/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.</w:t>
            </w:r>
          </w:p>
        </w:tc>
      </w:tr>
      <w:tr w:rsidR="004519FD" w:rsidRPr="004519FD" w:rsidTr="009A6E94">
        <w:trPr>
          <w:jc w:val="center"/>
        </w:trPr>
        <w:tc>
          <w:tcPr>
            <w:tcW w:w="704" w:type="dxa"/>
          </w:tcPr>
          <w:p w:rsidR="004519FD" w:rsidRPr="009A6E94" w:rsidRDefault="004519FD" w:rsidP="009A6E94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519FD" w:rsidRPr="0050199C" w:rsidRDefault="006242FF" w:rsidP="004519FD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</w:rPr>
              <w:t>Формулы сокращенного умножения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применять на практике теоретический материал, изученный в курсе алгебры 7 класса.</w:t>
            </w:r>
          </w:p>
        </w:tc>
        <w:tc>
          <w:tcPr>
            <w:tcW w:w="1852" w:type="dxa"/>
          </w:tcPr>
          <w:p w:rsidR="004519FD" w:rsidRPr="004519FD" w:rsidRDefault="004519FD" w:rsidP="004519F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представлять результат своей деятельности.</w:t>
            </w:r>
          </w:p>
        </w:tc>
        <w:tc>
          <w:tcPr>
            <w:tcW w:w="1853" w:type="dxa"/>
          </w:tcPr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развивать навыки познавательной рефлексии как осознания результатов своих действий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ценивать достигнутый результат;</w:t>
            </w:r>
          </w:p>
          <w:p w:rsidR="004519FD" w:rsidRPr="004519FD" w:rsidRDefault="004519FD" w:rsidP="004519FD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развивать умение ясно и, логично и точно излагать свою точку зрения.</w:t>
            </w:r>
          </w:p>
        </w:tc>
      </w:tr>
      <w:tr w:rsidR="006242FF" w:rsidRPr="004519FD" w:rsidTr="009A6E94">
        <w:trPr>
          <w:jc w:val="center"/>
        </w:trPr>
        <w:tc>
          <w:tcPr>
            <w:tcW w:w="704" w:type="dxa"/>
          </w:tcPr>
          <w:p w:rsidR="006242FF" w:rsidRPr="009A6E94" w:rsidRDefault="006242FF" w:rsidP="006242FF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6242FF" w:rsidRPr="004519FD" w:rsidRDefault="006242FF" w:rsidP="006242FF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6242FF" w:rsidRPr="004519FD" w:rsidRDefault="006242FF" w:rsidP="006242FF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6242FF" w:rsidRPr="0050199C" w:rsidRDefault="006242FF" w:rsidP="006242FF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Итоговый зачет</w:t>
            </w:r>
          </w:p>
        </w:tc>
        <w:tc>
          <w:tcPr>
            <w:tcW w:w="1852" w:type="dxa"/>
          </w:tcPr>
          <w:p w:rsidR="006242FF" w:rsidRPr="004519FD" w:rsidRDefault="006242FF" w:rsidP="006242FF">
            <w:pPr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применять приобретённые знания, умения, навыки на практике.</w:t>
            </w:r>
          </w:p>
        </w:tc>
        <w:tc>
          <w:tcPr>
            <w:tcW w:w="1852" w:type="dxa"/>
          </w:tcPr>
          <w:p w:rsidR="006242FF" w:rsidRPr="004519FD" w:rsidRDefault="006242FF" w:rsidP="006242FF">
            <w:pPr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навыки анализа, творческой инициативности и активности, желание применять приобретённые знания и умения.</w:t>
            </w:r>
          </w:p>
        </w:tc>
        <w:tc>
          <w:tcPr>
            <w:tcW w:w="1853" w:type="dxa"/>
          </w:tcPr>
          <w:p w:rsidR="006242FF" w:rsidRPr="004519FD" w:rsidRDefault="006242FF" w:rsidP="006242FF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выбирать наиболее эффективные способы решения задачи;</w:t>
            </w:r>
          </w:p>
          <w:p w:rsidR="006242FF" w:rsidRPr="004519FD" w:rsidRDefault="006242FF" w:rsidP="006242FF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бнаруживать и формулировать учебную проблему совместно с учителем; оценивать уровень владения учебным действием;</w:t>
            </w:r>
          </w:p>
          <w:p w:rsidR="006242FF" w:rsidRPr="004519FD" w:rsidRDefault="006242FF" w:rsidP="006242FF">
            <w:pPr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Коммуникативные- обмениваться мнениями, понимать позицию партнёра, слушать и слышать друг друга; уметь представлять конкретное содержание и сообщать его в письменной и устной форме.</w:t>
            </w:r>
          </w:p>
        </w:tc>
      </w:tr>
      <w:tr w:rsidR="006242FF" w:rsidRPr="004519FD" w:rsidTr="009A6E94">
        <w:trPr>
          <w:jc w:val="center"/>
        </w:trPr>
        <w:tc>
          <w:tcPr>
            <w:tcW w:w="704" w:type="dxa"/>
          </w:tcPr>
          <w:p w:rsidR="006242FF" w:rsidRPr="009A6E94" w:rsidRDefault="006242FF" w:rsidP="006242FF">
            <w:pPr>
              <w:pStyle w:val="a3"/>
              <w:numPr>
                <w:ilvl w:val="0"/>
                <w:numId w:val="16"/>
              </w:numPr>
              <w:tabs>
                <w:tab w:val="left" w:pos="352"/>
              </w:tabs>
              <w:ind w:hanging="549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6242FF" w:rsidRPr="004519FD" w:rsidRDefault="006242FF" w:rsidP="006242FF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6242FF" w:rsidRPr="004519FD" w:rsidRDefault="006242FF" w:rsidP="006242FF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6242FF" w:rsidRPr="0050199C" w:rsidRDefault="006242FF" w:rsidP="006242FF">
            <w:pPr>
              <w:rPr>
                <w:rFonts w:ascii="Times New Roman" w:eastAsia="Calibri" w:hAnsi="Times New Roman" w:cs="Times New Roman"/>
                <w:b/>
              </w:rPr>
            </w:pPr>
            <w:r w:rsidRPr="0050199C">
              <w:rPr>
                <w:rFonts w:ascii="Times New Roman" w:eastAsia="Calibri" w:hAnsi="Times New Roman" w:cs="Times New Roman"/>
                <w:b/>
              </w:rPr>
              <w:t>Итоговая контрольная работ</w:t>
            </w:r>
            <w:r>
              <w:rPr>
                <w:rFonts w:ascii="Times New Roman" w:eastAsia="Calibri" w:hAnsi="Times New Roman" w:cs="Times New Roman"/>
                <w:b/>
              </w:rPr>
              <w:t xml:space="preserve">а </w:t>
            </w:r>
          </w:p>
        </w:tc>
        <w:tc>
          <w:tcPr>
            <w:tcW w:w="1852" w:type="dxa"/>
            <w:vMerge w:val="restart"/>
          </w:tcPr>
          <w:p w:rsidR="006242FF" w:rsidRPr="004519FD" w:rsidRDefault="006242FF" w:rsidP="006242FF">
            <w:pPr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применять приобретённые знания, умения, навыки на практике.</w:t>
            </w:r>
          </w:p>
        </w:tc>
        <w:tc>
          <w:tcPr>
            <w:tcW w:w="1852" w:type="dxa"/>
            <w:vMerge w:val="restart"/>
          </w:tcPr>
          <w:p w:rsidR="006242FF" w:rsidRPr="004519FD" w:rsidRDefault="006242FF" w:rsidP="006242FF">
            <w:pPr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навыки самоанализа и самоконтроля.</w:t>
            </w:r>
          </w:p>
          <w:p w:rsidR="006242FF" w:rsidRPr="004519FD" w:rsidRDefault="006242FF" w:rsidP="006242FF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6242FF" w:rsidRPr="004519FD" w:rsidRDefault="006242FF" w:rsidP="006242FF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6242FF" w:rsidRPr="004519FD" w:rsidRDefault="006242FF" w:rsidP="006242FF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6242FF" w:rsidRPr="004519FD" w:rsidRDefault="006242FF" w:rsidP="006242FF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  <w:vMerge w:val="restart"/>
          </w:tcPr>
          <w:p w:rsidR="006242FF" w:rsidRPr="004519FD" w:rsidRDefault="006242FF" w:rsidP="006242FF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бирать наиболее эффективные способы решения задачи.</w:t>
            </w:r>
          </w:p>
          <w:p w:rsidR="006242FF" w:rsidRPr="004519FD" w:rsidRDefault="006242FF" w:rsidP="006242FF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ценивать достигнутый результат.</w:t>
            </w:r>
          </w:p>
          <w:p w:rsidR="006242FF" w:rsidRPr="004519FD" w:rsidRDefault="006242FF" w:rsidP="006242FF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регулировать собственную деятельность посредством письменной речи.</w:t>
            </w:r>
          </w:p>
        </w:tc>
      </w:tr>
      <w:tr w:rsidR="006242FF" w:rsidRPr="004519FD" w:rsidTr="00F768F2">
        <w:trPr>
          <w:jc w:val="center"/>
        </w:trPr>
        <w:tc>
          <w:tcPr>
            <w:tcW w:w="704" w:type="dxa"/>
          </w:tcPr>
          <w:p w:rsidR="006242FF" w:rsidRPr="009A6E94" w:rsidRDefault="006242FF" w:rsidP="006242FF">
            <w:pPr>
              <w:pStyle w:val="a3"/>
              <w:numPr>
                <w:ilvl w:val="0"/>
                <w:numId w:val="16"/>
              </w:numPr>
              <w:tabs>
                <w:tab w:val="left" w:pos="352"/>
              </w:tabs>
              <w:ind w:hanging="549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6242FF" w:rsidRPr="004519FD" w:rsidRDefault="006242FF" w:rsidP="006242FF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6242FF" w:rsidRPr="004519FD" w:rsidRDefault="006242FF" w:rsidP="006242FF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6242FF" w:rsidRPr="0050199C" w:rsidRDefault="006242FF" w:rsidP="006242FF">
            <w:pPr>
              <w:jc w:val="both"/>
              <w:rPr>
                <w:rFonts w:ascii="Times New Roman" w:eastAsia="Calibri" w:hAnsi="Times New Roman" w:cs="Times New Roman"/>
              </w:rPr>
            </w:pPr>
            <w:r w:rsidRPr="0050199C">
              <w:rPr>
                <w:rFonts w:ascii="Times New Roman" w:eastAsia="Calibri" w:hAnsi="Times New Roman" w:cs="Times New Roman"/>
                <w:b/>
              </w:rPr>
              <w:t>Итоговая контрольная работ</w:t>
            </w:r>
            <w:r>
              <w:rPr>
                <w:rFonts w:ascii="Times New Roman" w:eastAsia="Calibri" w:hAnsi="Times New Roman" w:cs="Times New Roman"/>
                <w:b/>
              </w:rPr>
              <w:t>а</w:t>
            </w:r>
          </w:p>
        </w:tc>
        <w:tc>
          <w:tcPr>
            <w:tcW w:w="1852" w:type="dxa"/>
            <w:vMerge/>
          </w:tcPr>
          <w:p w:rsidR="006242FF" w:rsidRPr="004519FD" w:rsidRDefault="006242FF" w:rsidP="006242FF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1852" w:type="dxa"/>
            <w:vMerge/>
          </w:tcPr>
          <w:p w:rsidR="006242FF" w:rsidRPr="004519FD" w:rsidRDefault="006242FF" w:rsidP="006242FF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1853" w:type="dxa"/>
            <w:vMerge/>
          </w:tcPr>
          <w:p w:rsidR="006242FF" w:rsidRPr="004519FD" w:rsidRDefault="006242FF" w:rsidP="006242FF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</w:tr>
      <w:tr w:rsidR="006242FF" w:rsidRPr="004519FD" w:rsidTr="009A6E94">
        <w:trPr>
          <w:jc w:val="center"/>
        </w:trPr>
        <w:tc>
          <w:tcPr>
            <w:tcW w:w="704" w:type="dxa"/>
          </w:tcPr>
          <w:p w:rsidR="006242FF" w:rsidRPr="009A6E94" w:rsidRDefault="006242FF" w:rsidP="006242FF">
            <w:pPr>
              <w:pStyle w:val="a3"/>
              <w:numPr>
                <w:ilvl w:val="0"/>
                <w:numId w:val="16"/>
              </w:numPr>
              <w:tabs>
                <w:tab w:val="left" w:pos="352"/>
              </w:tabs>
              <w:ind w:hanging="549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6242FF" w:rsidRPr="004519FD" w:rsidRDefault="006242FF" w:rsidP="006242FF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6242FF" w:rsidRPr="004519FD" w:rsidRDefault="006242FF" w:rsidP="006242FF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6242FF" w:rsidRPr="0050199C" w:rsidRDefault="006242FF" w:rsidP="006242FF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Обобщающий урок</w:t>
            </w:r>
          </w:p>
        </w:tc>
        <w:tc>
          <w:tcPr>
            <w:tcW w:w="1852" w:type="dxa"/>
          </w:tcPr>
          <w:p w:rsidR="006242FF" w:rsidRPr="004519FD" w:rsidRDefault="006242FF" w:rsidP="006242FF">
            <w:pPr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применять приобретённые знания, умения, навыки на практике.</w:t>
            </w:r>
          </w:p>
        </w:tc>
        <w:tc>
          <w:tcPr>
            <w:tcW w:w="1852" w:type="dxa"/>
          </w:tcPr>
          <w:p w:rsidR="006242FF" w:rsidRPr="004519FD" w:rsidRDefault="006242FF" w:rsidP="006242FF">
            <w:pPr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навыки анализа, творческой инициативности и активности, желание применять приобретённые знания и умения.</w:t>
            </w:r>
          </w:p>
        </w:tc>
        <w:tc>
          <w:tcPr>
            <w:tcW w:w="1853" w:type="dxa"/>
          </w:tcPr>
          <w:p w:rsidR="006242FF" w:rsidRPr="004519FD" w:rsidRDefault="006242FF" w:rsidP="006242FF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выбирать наиболее эффективные способы решения задачи;</w:t>
            </w:r>
          </w:p>
          <w:p w:rsidR="006242FF" w:rsidRPr="004519FD" w:rsidRDefault="006242FF" w:rsidP="006242FF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бнаруживать и формулировать учебную проблему совместно с учителем; оценивать уровень владения учебным действием;</w:t>
            </w:r>
          </w:p>
          <w:p w:rsidR="006242FF" w:rsidRPr="004519FD" w:rsidRDefault="006242FF" w:rsidP="006242FF">
            <w:pPr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519FD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обмениваться мнениями, понимать позицию партнёра, слушать и слышать друг друга; уметь представлять конкретное содержание и сообщать его в письменной и устной форме.</w:t>
            </w:r>
          </w:p>
        </w:tc>
      </w:tr>
      <w:tr w:rsidR="006242FF" w:rsidRPr="004519FD" w:rsidTr="009A6E94">
        <w:trPr>
          <w:jc w:val="center"/>
        </w:trPr>
        <w:tc>
          <w:tcPr>
            <w:tcW w:w="704" w:type="dxa"/>
          </w:tcPr>
          <w:p w:rsidR="006242FF" w:rsidRPr="00631C2C" w:rsidRDefault="006242FF" w:rsidP="006242FF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724" w:type="dxa"/>
          </w:tcPr>
          <w:p w:rsidR="006242FF" w:rsidRPr="004519FD" w:rsidRDefault="006242FF" w:rsidP="006242FF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6242FF" w:rsidRPr="004519FD" w:rsidRDefault="006242FF" w:rsidP="006242FF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6242FF" w:rsidRPr="006242FF" w:rsidRDefault="006242FF" w:rsidP="006242FF">
            <w:pPr>
              <w:jc w:val="right"/>
              <w:rPr>
                <w:rFonts w:ascii="Times New Roman" w:eastAsia="Calibri" w:hAnsi="Times New Roman" w:cs="Times New Roman"/>
                <w:b/>
              </w:rPr>
            </w:pPr>
            <w:r>
              <w:rPr>
                <w:rFonts w:ascii="Times New Roman" w:eastAsia="Calibri" w:hAnsi="Times New Roman" w:cs="Times New Roman"/>
                <w:b/>
              </w:rPr>
              <w:t>ИТОГО</w:t>
            </w:r>
          </w:p>
        </w:tc>
        <w:tc>
          <w:tcPr>
            <w:tcW w:w="1852" w:type="dxa"/>
          </w:tcPr>
          <w:p w:rsidR="006242FF" w:rsidRPr="004519FD" w:rsidRDefault="006242FF" w:rsidP="006242FF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eastAsia="Calibri" w:hAnsi="Times New Roman" w:cs="Times New Roman"/>
                <w:b/>
                <w:sz w:val="16"/>
                <w:szCs w:val="16"/>
              </w:rPr>
              <w:t>102 ЧАСА</w:t>
            </w:r>
            <w:bookmarkStart w:id="0" w:name="_GoBack"/>
            <w:bookmarkEnd w:id="0"/>
          </w:p>
        </w:tc>
        <w:tc>
          <w:tcPr>
            <w:tcW w:w="1852" w:type="dxa"/>
          </w:tcPr>
          <w:p w:rsidR="006242FF" w:rsidRPr="004519FD" w:rsidRDefault="006242FF" w:rsidP="006242FF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</w:tcPr>
          <w:p w:rsidR="006242FF" w:rsidRPr="004519FD" w:rsidRDefault="006242FF" w:rsidP="006242FF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</w:tbl>
    <w:p w:rsidR="004519FD" w:rsidRDefault="004519FD" w:rsidP="001D36BF">
      <w:pPr>
        <w:ind w:firstLine="426"/>
        <w:jc w:val="both"/>
      </w:pPr>
    </w:p>
    <w:sectPr w:rsidR="004519F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ndale Sans UI">
    <w:altName w:val="Arial"/>
    <w:charset w:val="00"/>
    <w:family w:val="auto"/>
    <w:pitch w:val="variable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B3396C"/>
    <w:multiLevelType w:val="hybridMultilevel"/>
    <w:tmpl w:val="7698485E"/>
    <w:lvl w:ilvl="0" w:tplc="0419000F">
      <w:start w:val="1"/>
      <w:numFmt w:val="decimal"/>
      <w:lvlText w:val="%1."/>
      <w:lvlJc w:val="left"/>
      <w:pPr>
        <w:ind w:left="928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D22E75"/>
    <w:multiLevelType w:val="hybridMultilevel"/>
    <w:tmpl w:val="D062C2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0F12EC"/>
    <w:multiLevelType w:val="hybridMultilevel"/>
    <w:tmpl w:val="4C9EB3FA"/>
    <w:lvl w:ilvl="0" w:tplc="04190001">
      <w:start w:val="1"/>
      <w:numFmt w:val="bullet"/>
      <w:lvlText w:val=""/>
      <w:lvlJc w:val="left"/>
      <w:pPr>
        <w:ind w:left="81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3">
    <w:nsid w:val="0B5A21AB"/>
    <w:multiLevelType w:val="hybridMultilevel"/>
    <w:tmpl w:val="70AAA6D8"/>
    <w:lvl w:ilvl="0" w:tplc="20C0AADA">
      <w:start w:val="1"/>
      <w:numFmt w:val="decimal"/>
      <w:lvlText w:val="%1."/>
      <w:lvlJc w:val="left"/>
      <w:pPr>
        <w:ind w:left="720" w:hanging="360"/>
      </w:pPr>
      <w:rPr>
        <w:b/>
        <w:sz w:val="22"/>
        <w:szCs w:val="22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0CE14B1D"/>
    <w:multiLevelType w:val="hybridMultilevel"/>
    <w:tmpl w:val="221E48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07635D"/>
    <w:multiLevelType w:val="hybridMultilevel"/>
    <w:tmpl w:val="5E5EAF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D200F6A"/>
    <w:multiLevelType w:val="multilevel"/>
    <w:tmpl w:val="19067F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31A36917"/>
    <w:multiLevelType w:val="hybridMultilevel"/>
    <w:tmpl w:val="D4C62C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F0F680B"/>
    <w:multiLevelType w:val="hybridMultilevel"/>
    <w:tmpl w:val="67A0C67E"/>
    <w:lvl w:ilvl="0" w:tplc="2C0C3722">
      <w:start w:val="1"/>
      <w:numFmt w:val="decimal"/>
      <w:lvlText w:val="%1."/>
      <w:lvlJc w:val="left"/>
      <w:pPr>
        <w:ind w:left="540" w:hanging="360"/>
      </w:pPr>
    </w:lvl>
    <w:lvl w:ilvl="1" w:tplc="04190019">
      <w:start w:val="1"/>
      <w:numFmt w:val="lowerLetter"/>
      <w:lvlText w:val="%2."/>
      <w:lvlJc w:val="left"/>
      <w:pPr>
        <w:ind w:left="1260" w:hanging="360"/>
      </w:pPr>
    </w:lvl>
    <w:lvl w:ilvl="2" w:tplc="0419001B">
      <w:start w:val="1"/>
      <w:numFmt w:val="lowerRoman"/>
      <w:lvlText w:val="%3."/>
      <w:lvlJc w:val="right"/>
      <w:pPr>
        <w:ind w:left="1980" w:hanging="180"/>
      </w:pPr>
    </w:lvl>
    <w:lvl w:ilvl="3" w:tplc="0419000F">
      <w:start w:val="1"/>
      <w:numFmt w:val="decimal"/>
      <w:lvlText w:val="%4."/>
      <w:lvlJc w:val="left"/>
      <w:pPr>
        <w:ind w:left="2700" w:hanging="360"/>
      </w:pPr>
    </w:lvl>
    <w:lvl w:ilvl="4" w:tplc="04190019">
      <w:start w:val="1"/>
      <w:numFmt w:val="lowerLetter"/>
      <w:lvlText w:val="%5."/>
      <w:lvlJc w:val="left"/>
      <w:pPr>
        <w:ind w:left="3420" w:hanging="360"/>
      </w:pPr>
    </w:lvl>
    <w:lvl w:ilvl="5" w:tplc="0419001B">
      <w:start w:val="1"/>
      <w:numFmt w:val="lowerRoman"/>
      <w:lvlText w:val="%6."/>
      <w:lvlJc w:val="right"/>
      <w:pPr>
        <w:ind w:left="4140" w:hanging="180"/>
      </w:pPr>
    </w:lvl>
    <w:lvl w:ilvl="6" w:tplc="0419000F">
      <w:start w:val="1"/>
      <w:numFmt w:val="decimal"/>
      <w:lvlText w:val="%7."/>
      <w:lvlJc w:val="left"/>
      <w:pPr>
        <w:ind w:left="4860" w:hanging="360"/>
      </w:pPr>
    </w:lvl>
    <w:lvl w:ilvl="7" w:tplc="04190019">
      <w:start w:val="1"/>
      <w:numFmt w:val="lowerLetter"/>
      <w:lvlText w:val="%8."/>
      <w:lvlJc w:val="left"/>
      <w:pPr>
        <w:ind w:left="5580" w:hanging="360"/>
      </w:pPr>
    </w:lvl>
    <w:lvl w:ilvl="8" w:tplc="0419001B">
      <w:start w:val="1"/>
      <w:numFmt w:val="lowerRoman"/>
      <w:lvlText w:val="%9."/>
      <w:lvlJc w:val="right"/>
      <w:pPr>
        <w:ind w:left="6300" w:hanging="180"/>
      </w:pPr>
    </w:lvl>
  </w:abstractNum>
  <w:abstractNum w:abstractNumId="9">
    <w:nsid w:val="495752FE"/>
    <w:multiLevelType w:val="multilevel"/>
    <w:tmpl w:val="1D3033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549D41A8"/>
    <w:multiLevelType w:val="hybridMultilevel"/>
    <w:tmpl w:val="38742E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62E6EE6"/>
    <w:multiLevelType w:val="multilevel"/>
    <w:tmpl w:val="8474BA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5A8C69C9"/>
    <w:multiLevelType w:val="hybridMultilevel"/>
    <w:tmpl w:val="121AC2E4"/>
    <w:lvl w:ilvl="0" w:tplc="CE540C74">
      <w:start w:val="1"/>
      <w:numFmt w:val="decimal"/>
      <w:lvlText w:val="%1)"/>
      <w:lvlJc w:val="left"/>
      <w:pPr>
        <w:ind w:left="40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25" w:hanging="360"/>
      </w:pPr>
    </w:lvl>
    <w:lvl w:ilvl="2" w:tplc="0419001B" w:tentative="1">
      <w:start w:val="1"/>
      <w:numFmt w:val="lowerRoman"/>
      <w:lvlText w:val="%3."/>
      <w:lvlJc w:val="right"/>
      <w:pPr>
        <w:ind w:left="1845" w:hanging="180"/>
      </w:pPr>
    </w:lvl>
    <w:lvl w:ilvl="3" w:tplc="0419000F" w:tentative="1">
      <w:start w:val="1"/>
      <w:numFmt w:val="decimal"/>
      <w:lvlText w:val="%4."/>
      <w:lvlJc w:val="left"/>
      <w:pPr>
        <w:ind w:left="2565" w:hanging="360"/>
      </w:pPr>
    </w:lvl>
    <w:lvl w:ilvl="4" w:tplc="04190019" w:tentative="1">
      <w:start w:val="1"/>
      <w:numFmt w:val="lowerLetter"/>
      <w:lvlText w:val="%5."/>
      <w:lvlJc w:val="left"/>
      <w:pPr>
        <w:ind w:left="3285" w:hanging="360"/>
      </w:pPr>
    </w:lvl>
    <w:lvl w:ilvl="5" w:tplc="0419001B" w:tentative="1">
      <w:start w:val="1"/>
      <w:numFmt w:val="lowerRoman"/>
      <w:lvlText w:val="%6."/>
      <w:lvlJc w:val="right"/>
      <w:pPr>
        <w:ind w:left="4005" w:hanging="180"/>
      </w:pPr>
    </w:lvl>
    <w:lvl w:ilvl="6" w:tplc="0419000F" w:tentative="1">
      <w:start w:val="1"/>
      <w:numFmt w:val="decimal"/>
      <w:lvlText w:val="%7."/>
      <w:lvlJc w:val="left"/>
      <w:pPr>
        <w:ind w:left="4725" w:hanging="360"/>
      </w:pPr>
    </w:lvl>
    <w:lvl w:ilvl="7" w:tplc="04190019" w:tentative="1">
      <w:start w:val="1"/>
      <w:numFmt w:val="lowerLetter"/>
      <w:lvlText w:val="%8."/>
      <w:lvlJc w:val="left"/>
      <w:pPr>
        <w:ind w:left="5445" w:hanging="360"/>
      </w:pPr>
    </w:lvl>
    <w:lvl w:ilvl="8" w:tplc="041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3">
    <w:nsid w:val="65466AD3"/>
    <w:multiLevelType w:val="hybridMultilevel"/>
    <w:tmpl w:val="F72850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A4243A6"/>
    <w:multiLevelType w:val="hybridMultilevel"/>
    <w:tmpl w:val="C1C2CB64"/>
    <w:lvl w:ilvl="0" w:tplc="5DCCE7D2">
      <w:start w:val="1"/>
      <w:numFmt w:val="decimal"/>
      <w:lvlText w:val="%1."/>
      <w:lvlJc w:val="left"/>
      <w:pPr>
        <w:ind w:left="720" w:hanging="360"/>
      </w:pPr>
      <w:rPr>
        <w:sz w:val="22"/>
        <w:szCs w:val="22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748907AA"/>
    <w:multiLevelType w:val="hybridMultilevel"/>
    <w:tmpl w:val="77CC39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10"/>
  </w:num>
  <w:num w:numId="5">
    <w:abstractNumId w:val="14"/>
  </w:num>
  <w:num w:numId="6">
    <w:abstractNumId w:val="9"/>
  </w:num>
  <w:num w:numId="7">
    <w:abstractNumId w:val="6"/>
  </w:num>
  <w:num w:numId="8">
    <w:abstractNumId w:val="11"/>
  </w:num>
  <w:num w:numId="9">
    <w:abstractNumId w:val="15"/>
  </w:num>
  <w:num w:numId="10">
    <w:abstractNumId w:val="5"/>
  </w:num>
  <w:num w:numId="11">
    <w:abstractNumId w:val="13"/>
  </w:num>
  <w:num w:numId="12">
    <w:abstractNumId w:val="12"/>
  </w:num>
  <w:num w:numId="13">
    <w:abstractNumId w:val="7"/>
  </w:num>
  <w:num w:numId="1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</w:num>
  <w:num w:numId="1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2D48"/>
    <w:rsid w:val="00017FA1"/>
    <w:rsid w:val="00090B3C"/>
    <w:rsid w:val="001D36BF"/>
    <w:rsid w:val="004519FD"/>
    <w:rsid w:val="00477DD6"/>
    <w:rsid w:val="0050199C"/>
    <w:rsid w:val="005832B3"/>
    <w:rsid w:val="005C0E84"/>
    <w:rsid w:val="005F7EFB"/>
    <w:rsid w:val="00623E35"/>
    <w:rsid w:val="006242FF"/>
    <w:rsid w:val="00631C2C"/>
    <w:rsid w:val="00644E6D"/>
    <w:rsid w:val="00777797"/>
    <w:rsid w:val="0079451A"/>
    <w:rsid w:val="00831560"/>
    <w:rsid w:val="0091685D"/>
    <w:rsid w:val="009A6E94"/>
    <w:rsid w:val="009E1799"/>
    <w:rsid w:val="00A74AD5"/>
    <w:rsid w:val="00A9443C"/>
    <w:rsid w:val="00B449AF"/>
    <w:rsid w:val="00B760D6"/>
    <w:rsid w:val="00BF0C76"/>
    <w:rsid w:val="00CF2D48"/>
    <w:rsid w:val="00D06F2F"/>
    <w:rsid w:val="00D24455"/>
    <w:rsid w:val="00D765EB"/>
    <w:rsid w:val="00DF5A27"/>
    <w:rsid w:val="00E25FC8"/>
    <w:rsid w:val="00EF1BBB"/>
    <w:rsid w:val="00F307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89F56FB-A046-4BC0-BE1D-CAA9A5AA92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F2D4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F2D48"/>
    <w:pPr>
      <w:ind w:left="720"/>
      <w:contextualSpacing/>
    </w:pPr>
  </w:style>
  <w:style w:type="table" w:styleId="a4">
    <w:name w:val="Table Grid"/>
    <w:basedOn w:val="a1"/>
    <w:uiPriority w:val="39"/>
    <w:rsid w:val="004519F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Выделенная цитата1"/>
    <w:basedOn w:val="a"/>
    <w:next w:val="a"/>
    <w:uiPriority w:val="30"/>
    <w:qFormat/>
    <w:rsid w:val="004519FD"/>
    <w:pPr>
      <w:pBdr>
        <w:top w:val="single" w:sz="4" w:space="10" w:color="5B9BD5"/>
        <w:bottom w:val="single" w:sz="4" w:space="10" w:color="5B9BD5"/>
      </w:pBdr>
      <w:spacing w:before="360" w:after="360"/>
      <w:ind w:left="864" w:right="864"/>
      <w:jc w:val="center"/>
    </w:pPr>
    <w:rPr>
      <w:i/>
      <w:iCs/>
      <w:color w:val="5B9BD5"/>
    </w:rPr>
  </w:style>
  <w:style w:type="character" w:customStyle="1" w:styleId="a5">
    <w:name w:val="Выделенная цитата Знак"/>
    <w:basedOn w:val="a0"/>
    <w:link w:val="a6"/>
    <w:uiPriority w:val="30"/>
    <w:rsid w:val="004519FD"/>
    <w:rPr>
      <w:i/>
      <w:iCs/>
      <w:color w:val="5B9BD5"/>
    </w:rPr>
  </w:style>
  <w:style w:type="paragraph" w:styleId="a6">
    <w:name w:val="Intense Quote"/>
    <w:basedOn w:val="a"/>
    <w:next w:val="a"/>
    <w:link w:val="a5"/>
    <w:uiPriority w:val="30"/>
    <w:qFormat/>
    <w:rsid w:val="004519FD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/>
    </w:rPr>
  </w:style>
  <w:style w:type="character" w:styleId="a7">
    <w:name w:val="Emphasis"/>
    <w:basedOn w:val="a0"/>
    <w:uiPriority w:val="20"/>
    <w:qFormat/>
    <w:rsid w:val="004519FD"/>
    <w:rPr>
      <w:i/>
      <w:iCs/>
    </w:rPr>
  </w:style>
  <w:style w:type="character" w:styleId="a8">
    <w:name w:val="Strong"/>
    <w:basedOn w:val="a0"/>
    <w:uiPriority w:val="22"/>
    <w:qFormat/>
    <w:rsid w:val="004519FD"/>
    <w:rPr>
      <w:b/>
      <w:bCs/>
    </w:rPr>
  </w:style>
  <w:style w:type="paragraph" w:customStyle="1" w:styleId="c78">
    <w:name w:val="c78"/>
    <w:basedOn w:val="a"/>
    <w:rsid w:val="004519F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8">
    <w:name w:val="c8"/>
    <w:basedOn w:val="a0"/>
    <w:rsid w:val="004519FD"/>
  </w:style>
  <w:style w:type="paragraph" w:customStyle="1" w:styleId="c113">
    <w:name w:val="c113"/>
    <w:basedOn w:val="a"/>
    <w:rsid w:val="004519F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42">
    <w:name w:val="c42"/>
    <w:basedOn w:val="a0"/>
    <w:rsid w:val="004519FD"/>
  </w:style>
  <w:style w:type="paragraph" w:customStyle="1" w:styleId="c133">
    <w:name w:val="c133"/>
    <w:basedOn w:val="a"/>
    <w:rsid w:val="004519F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9">
    <w:name w:val="c19"/>
    <w:basedOn w:val="a0"/>
    <w:rsid w:val="004519FD"/>
  </w:style>
  <w:style w:type="paragraph" w:customStyle="1" w:styleId="c102">
    <w:name w:val="c102"/>
    <w:basedOn w:val="a"/>
    <w:rsid w:val="004519F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12">
    <w:name w:val="c112"/>
    <w:basedOn w:val="a"/>
    <w:rsid w:val="004519F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1">
    <w:name w:val="c31"/>
    <w:basedOn w:val="a"/>
    <w:rsid w:val="004519F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81">
    <w:name w:val="c181"/>
    <w:basedOn w:val="a"/>
    <w:rsid w:val="004519F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94">
    <w:name w:val="c94"/>
    <w:basedOn w:val="a"/>
    <w:rsid w:val="004519F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andard">
    <w:name w:val="Standard"/>
    <w:rsid w:val="004519FD"/>
    <w:pPr>
      <w:widowControl w:val="0"/>
      <w:suppressAutoHyphens/>
      <w:autoSpaceDN w:val="0"/>
      <w:spacing w:after="0" w:line="240" w:lineRule="auto"/>
    </w:pPr>
    <w:rPr>
      <w:rFonts w:ascii="Times New Roman" w:eastAsia="Andale Sans UI" w:hAnsi="Times New Roman" w:cs="Tahoma"/>
      <w:kern w:val="3"/>
      <w:sz w:val="24"/>
      <w:szCs w:val="24"/>
      <w:lang w:val="de-DE" w:eastAsia="ja-JP" w:bidi="fa-IR"/>
    </w:rPr>
  </w:style>
  <w:style w:type="character" w:customStyle="1" w:styleId="10">
    <w:name w:val="Выделенная цитата Знак1"/>
    <w:basedOn w:val="a0"/>
    <w:uiPriority w:val="30"/>
    <w:rsid w:val="004519FD"/>
    <w:rPr>
      <w:i/>
      <w:iCs/>
      <w:color w:val="5B9BD5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9E8EC6-C08F-405E-97D5-43CEE9BFBD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4</TotalTime>
  <Pages>23</Pages>
  <Words>8753</Words>
  <Characters>49894</Characters>
  <Application>Microsoft Office Word</Application>
  <DocSecurity>0</DocSecurity>
  <Lines>415</Lines>
  <Paragraphs>1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5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ther</dc:creator>
  <cp:keywords/>
  <dc:description/>
  <cp:lastModifiedBy>школа</cp:lastModifiedBy>
  <cp:revision>12</cp:revision>
  <dcterms:created xsi:type="dcterms:W3CDTF">2017-08-20T09:49:00Z</dcterms:created>
  <dcterms:modified xsi:type="dcterms:W3CDTF">2017-08-30T11:47:00Z</dcterms:modified>
</cp:coreProperties>
</file>